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12C7243" w14:textId="177EF0A8" w:rsidR="00F67239" w:rsidRPr="00F67239" w:rsidRDefault="00EA54F4" w:rsidP="00F67239">
      <w:pPr>
        <w:spacing w:before="240" w:after="120" w:line="240" w:lineRule="auto"/>
        <w:ind w:firstLine="425"/>
        <w:rPr>
          <w:rFonts w:ascii="Times New Roman" w:hAnsi="Times New Roman" w:cs="Times New Roman"/>
          <w:b/>
          <w:bCs/>
          <w:sz w:val="28"/>
          <w:szCs w:val="28"/>
        </w:rPr>
      </w:pPr>
      <w:r w:rsidRPr="00F67239">
        <w:rPr>
          <w:rFonts w:ascii="Times New Roman" w:hAnsi="Times New Roman" w:cs="Times New Roman"/>
          <w:b/>
          <w:bCs/>
          <w:sz w:val="28"/>
          <w:szCs w:val="28"/>
        </w:rPr>
        <w:t>Задача. Формирование учебных групп</w:t>
      </w:r>
    </w:p>
    <w:p w14:paraId="1DDF16CA" w14:textId="3F747154" w:rsidR="00545905" w:rsidRDefault="00EA54F4" w:rsidP="00F67239">
      <w:pPr>
        <w:spacing w:after="0" w:line="240" w:lineRule="auto"/>
        <w:ind w:firstLine="42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меется </w:t>
      </w:r>
      <w:r w:rsidRPr="00EA54F4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человек, которые должны пройти обучение. Число направлений подготовки равно </w:t>
      </w:r>
      <w:r w:rsidRPr="00EA54F4">
        <w:rPr>
          <w:rFonts w:ascii="Times New Roman" w:hAnsi="Times New Roman" w:cs="Times New Roman"/>
          <w:i/>
          <w:iCs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. Обозначим </w:t>
      </w:r>
      <w:proofErr w:type="spellStart"/>
      <w:r w:rsidRPr="00EA54F4">
        <w:rPr>
          <w:rFonts w:ascii="Times New Roman" w:hAnsi="Times New Roman" w:cs="Times New Roman"/>
          <w:i/>
          <w:iCs/>
          <w:sz w:val="28"/>
          <w:szCs w:val="28"/>
          <w:lang w:val="en-US"/>
        </w:rPr>
        <w:t>b</w:t>
      </w:r>
      <w:r w:rsidRPr="00EA54F4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ij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– оценку </w:t>
      </w:r>
      <w:proofErr w:type="spellStart"/>
      <w:r w:rsidRPr="00EA54F4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-го претендента по </w:t>
      </w:r>
      <w:r w:rsidRPr="00EA54F4">
        <w:rPr>
          <w:rFonts w:ascii="Times New Roman" w:hAnsi="Times New Roman" w:cs="Times New Roman"/>
          <w:i/>
          <w:iCs/>
          <w:sz w:val="28"/>
          <w:szCs w:val="28"/>
          <w:lang w:val="en-US"/>
        </w:rPr>
        <w:t>j</w:t>
      </w:r>
      <w:r>
        <w:rPr>
          <w:rFonts w:ascii="Times New Roman" w:hAnsi="Times New Roman" w:cs="Times New Roman"/>
          <w:sz w:val="28"/>
          <w:szCs w:val="28"/>
        </w:rPr>
        <w:t xml:space="preserve">-му направлению, </w:t>
      </w:r>
      <w:r w:rsidRPr="002A515B">
        <w:rPr>
          <w:rFonts w:ascii="Times New Roman" w:hAnsi="Times New Roman" w:cs="Times New Roman"/>
          <w:i/>
          <w:iCs/>
          <w:sz w:val="28"/>
          <w:szCs w:val="28"/>
          <w:lang w:val="en-US"/>
        </w:rPr>
        <w:t>q</w:t>
      </w:r>
      <w:r>
        <w:rPr>
          <w:rFonts w:ascii="Times New Roman" w:hAnsi="Times New Roman" w:cs="Times New Roman"/>
          <w:sz w:val="28"/>
          <w:szCs w:val="28"/>
        </w:rPr>
        <w:t xml:space="preserve"> – максимальную величину оценки, </w:t>
      </w:r>
      <w:proofErr w:type="spellStart"/>
      <w:r w:rsidRPr="00EA54F4">
        <w:rPr>
          <w:rFonts w:ascii="Times New Roman" w:hAnsi="Times New Roman" w:cs="Times New Roman"/>
          <w:i/>
          <w:iCs/>
          <w:sz w:val="28"/>
          <w:szCs w:val="28"/>
          <w:lang w:val="en-US"/>
        </w:rPr>
        <w:t>a</w:t>
      </w:r>
      <w:r w:rsidRPr="00EA54F4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ij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EA54F4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EA54F4">
        <w:rPr>
          <w:rFonts w:ascii="Times New Roman" w:hAnsi="Times New Roman" w:cs="Times New Roman"/>
          <w:i/>
          <w:iCs/>
          <w:sz w:val="28"/>
          <w:szCs w:val="28"/>
          <w:lang w:val="en-US"/>
        </w:rPr>
        <w:t>q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proofErr w:type="spellStart"/>
      <w:r w:rsidRPr="00EA54F4">
        <w:rPr>
          <w:rFonts w:ascii="Times New Roman" w:hAnsi="Times New Roman" w:cs="Times New Roman"/>
          <w:i/>
          <w:iCs/>
          <w:sz w:val="28"/>
          <w:szCs w:val="28"/>
          <w:lang w:val="en-US"/>
        </w:rPr>
        <w:t>b</w:t>
      </w:r>
      <w:r w:rsidRPr="00EA54F4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ij</w:t>
      </w:r>
      <w:proofErr w:type="spellEnd"/>
      <w:r w:rsidRPr="00EA54F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EA54F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отставание от максимальной оценки </w:t>
      </w:r>
      <w:proofErr w:type="spellStart"/>
      <w:r w:rsidRPr="00EA54F4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>
        <w:rPr>
          <w:rFonts w:ascii="Times New Roman" w:hAnsi="Times New Roman" w:cs="Times New Roman"/>
          <w:sz w:val="28"/>
          <w:szCs w:val="28"/>
        </w:rPr>
        <w:t>-го претендента по</w:t>
      </w:r>
      <w:r w:rsidRPr="00EA54F4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EA54F4">
        <w:rPr>
          <w:rFonts w:ascii="Times New Roman" w:hAnsi="Times New Roman" w:cs="Times New Roman"/>
          <w:i/>
          <w:iCs/>
          <w:sz w:val="28"/>
          <w:szCs w:val="28"/>
          <w:lang w:val="en-US"/>
        </w:rPr>
        <w:t>j</w:t>
      </w:r>
      <w:r>
        <w:rPr>
          <w:rFonts w:ascii="Times New Roman" w:hAnsi="Times New Roman" w:cs="Times New Roman"/>
          <w:sz w:val="28"/>
          <w:szCs w:val="28"/>
        </w:rPr>
        <w:t xml:space="preserve">-му направлению, </w:t>
      </w:r>
      <w:proofErr w:type="spellStart"/>
      <w:r w:rsidRPr="00EA54F4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Pr="00EA54F4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j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– число обучающихся по </w:t>
      </w:r>
      <w:r w:rsidRPr="00EA54F4">
        <w:rPr>
          <w:rFonts w:ascii="Times New Roman" w:hAnsi="Times New Roman" w:cs="Times New Roman"/>
          <w:i/>
          <w:iCs/>
          <w:sz w:val="28"/>
          <w:szCs w:val="28"/>
          <w:lang w:val="en-US"/>
        </w:rPr>
        <w:t>j</w:t>
      </w:r>
      <w:r>
        <w:rPr>
          <w:rFonts w:ascii="Times New Roman" w:hAnsi="Times New Roman" w:cs="Times New Roman"/>
          <w:sz w:val="28"/>
          <w:szCs w:val="28"/>
        </w:rPr>
        <w:t xml:space="preserve">-му направлению. Обозначим далее </w:t>
      </w:r>
      <w:proofErr w:type="spellStart"/>
      <w:r w:rsidRPr="00EA54F4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EA54F4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ij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EA54F4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EA54F4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, если </w:t>
      </w:r>
      <w:proofErr w:type="spellStart"/>
      <w:r w:rsidRPr="00EA54F4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-й претендент на обучение назначен на </w:t>
      </w:r>
      <w:r w:rsidRPr="00F67239">
        <w:rPr>
          <w:rFonts w:ascii="Times New Roman" w:hAnsi="Times New Roman" w:cs="Times New Roman"/>
          <w:i/>
          <w:iCs/>
          <w:sz w:val="28"/>
          <w:szCs w:val="28"/>
          <w:lang w:val="en-US"/>
        </w:rPr>
        <w:t>j</w:t>
      </w:r>
      <w:r>
        <w:rPr>
          <w:rFonts w:ascii="Times New Roman" w:hAnsi="Times New Roman" w:cs="Times New Roman"/>
          <w:sz w:val="28"/>
          <w:szCs w:val="28"/>
        </w:rPr>
        <w:t xml:space="preserve">-е направление, </w:t>
      </w:r>
      <w:proofErr w:type="spellStart"/>
      <w:r w:rsidRPr="00EA54F4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EA54F4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ij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EA54F4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>
        <w:rPr>
          <w:rFonts w:ascii="Times New Roman" w:hAnsi="Times New Roman" w:cs="Times New Roman"/>
          <w:sz w:val="28"/>
          <w:szCs w:val="28"/>
        </w:rPr>
        <w:t xml:space="preserve">0 в противном случае. </w:t>
      </w:r>
    </w:p>
    <w:p w14:paraId="54869429" w14:textId="69AFD5CD" w:rsidR="00F67239" w:rsidRDefault="00F67239" w:rsidP="00F67239">
      <w:pPr>
        <w:spacing w:after="0" w:line="240" w:lineRule="auto"/>
        <w:ind w:firstLine="425"/>
        <w:rPr>
          <w:rFonts w:ascii="Times New Roman" w:hAnsi="Times New Roman" w:cs="Times New Roman"/>
          <w:sz w:val="28"/>
          <w:szCs w:val="28"/>
        </w:rPr>
      </w:pPr>
      <w:r w:rsidRPr="00F67239">
        <w:rPr>
          <w:rFonts w:ascii="Times New Roman" w:hAnsi="Times New Roman" w:cs="Times New Roman"/>
          <w:b/>
          <w:bCs/>
          <w:sz w:val="28"/>
          <w:szCs w:val="28"/>
        </w:rPr>
        <w:t>Задача.</w:t>
      </w:r>
      <w:r>
        <w:rPr>
          <w:rFonts w:ascii="Times New Roman" w:hAnsi="Times New Roman" w:cs="Times New Roman"/>
          <w:sz w:val="28"/>
          <w:szCs w:val="28"/>
        </w:rPr>
        <w:t xml:space="preserve"> Определить </w:t>
      </w:r>
      <w:r w:rsidRPr="00F67239">
        <w:rPr>
          <w:rFonts w:ascii="Times New Roman" w:hAnsi="Times New Roman" w:cs="Times New Roman"/>
          <w:position w:val="-18"/>
          <w:sz w:val="28"/>
          <w:szCs w:val="28"/>
        </w:rPr>
        <w:object w:dxaOrig="1380" w:dyaOrig="499" w14:anchorId="725CBE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25pt" o:ole="">
            <v:imagedata r:id="rId6" o:title=""/>
          </v:shape>
          <o:OLEObject Type="Embed" ProgID="Equation.DSMT4" ShapeID="_x0000_i1025" DrawAspect="Content" ObjectID="_1775207871" r:id="rId7"/>
        </w:object>
      </w:r>
      <w:r w:rsidRPr="00F67239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F67239">
        <w:rPr>
          <w:rFonts w:ascii="Times New Roman" w:hAnsi="Times New Roman" w:cs="Times New Roman"/>
          <w:position w:val="-34"/>
          <w:sz w:val="28"/>
          <w:szCs w:val="28"/>
        </w:rPr>
        <w:object w:dxaOrig="1939" w:dyaOrig="660" w14:anchorId="74871495">
          <v:shape id="_x0000_i1026" type="#_x0000_t75" style="width:97pt;height:32.5pt" o:ole="">
            <v:imagedata r:id="rId8" o:title=""/>
          </v:shape>
          <o:OLEObject Type="Embed" ProgID="Equation.DSMT4" ShapeID="_x0000_i1026" DrawAspect="Content" ObjectID="_1775207872" r:id="rId9"/>
        </w:object>
      </w:r>
      <w:r>
        <w:rPr>
          <w:rFonts w:ascii="Times New Roman" w:hAnsi="Times New Roman" w:cs="Times New Roman"/>
          <w:sz w:val="28"/>
          <w:szCs w:val="28"/>
        </w:rPr>
        <w:t>, максимизирующее</w:t>
      </w:r>
    </w:p>
    <w:p w14:paraId="29A2C1D2" w14:textId="39C30B85" w:rsidR="00F67239" w:rsidRPr="0025157A" w:rsidRDefault="00F67239" w:rsidP="00F67239">
      <w:pPr>
        <w:tabs>
          <w:tab w:val="center" w:pos="4678"/>
          <w:tab w:val="right" w:pos="9355"/>
        </w:tabs>
        <w:spacing w:after="0" w:line="240" w:lineRule="auto"/>
        <w:ind w:firstLine="42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2A515B" w:rsidRPr="002A515B">
        <w:rPr>
          <w:rFonts w:ascii="Times New Roman" w:hAnsi="Times New Roman" w:cs="Times New Roman"/>
          <w:position w:val="-34"/>
          <w:sz w:val="28"/>
          <w:szCs w:val="28"/>
        </w:rPr>
        <w:object w:dxaOrig="1980" w:dyaOrig="620" w14:anchorId="5BECF92C">
          <v:shape id="_x0000_i1032" type="#_x0000_t75" style="width:99pt;height:31pt" o:ole="">
            <v:imagedata r:id="rId10" o:title=""/>
          </v:shape>
          <o:OLEObject Type="Embed" ProgID="Equation.DSMT4" ShapeID="_x0000_i1032" DrawAspect="Content" ObjectID="_1775207873" r:id="rId11"/>
        </w:object>
      </w:r>
      <w:r w:rsidRPr="0025157A">
        <w:rPr>
          <w:rFonts w:ascii="Times New Roman" w:hAnsi="Times New Roman" w:cs="Times New Roman"/>
          <w:sz w:val="28"/>
          <w:szCs w:val="28"/>
        </w:rPr>
        <w:t>,</w:t>
      </w:r>
      <w:r w:rsidRPr="0025157A">
        <w:rPr>
          <w:rFonts w:ascii="Times New Roman" w:hAnsi="Times New Roman" w:cs="Times New Roman"/>
          <w:sz w:val="28"/>
          <w:szCs w:val="28"/>
        </w:rPr>
        <w:tab/>
        <w:t>(1)</w:t>
      </w:r>
    </w:p>
    <w:p w14:paraId="76B7A770" w14:textId="2A4C4EE5" w:rsidR="00F67239" w:rsidRDefault="00F67239" w:rsidP="00F67239">
      <w:pPr>
        <w:tabs>
          <w:tab w:val="center" w:pos="4678"/>
          <w:tab w:val="right" w:pos="935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>
        <w:rPr>
          <w:rFonts w:ascii="Times New Roman" w:hAnsi="Times New Roman" w:cs="Times New Roman"/>
          <w:sz w:val="28"/>
          <w:szCs w:val="28"/>
        </w:rPr>
        <w:sym w:font="Symbol" w:char="F06C"/>
      </w:r>
      <w:r w:rsidR="003A1040" w:rsidRPr="003A104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j</w:t>
      </w:r>
      <w:r>
        <w:rPr>
          <w:rFonts w:ascii="Times New Roman" w:hAnsi="Times New Roman" w:cs="Times New Roman"/>
          <w:sz w:val="28"/>
          <w:szCs w:val="28"/>
        </w:rPr>
        <w:t xml:space="preserve"> – важность </w:t>
      </w:r>
      <w:r w:rsidR="003A1040" w:rsidRPr="003A1040">
        <w:rPr>
          <w:rFonts w:ascii="Times New Roman" w:hAnsi="Times New Roman" w:cs="Times New Roman"/>
          <w:i/>
          <w:iCs/>
          <w:sz w:val="28"/>
          <w:szCs w:val="28"/>
          <w:lang w:val="en-US"/>
        </w:rPr>
        <w:t>j</w:t>
      </w:r>
      <w:r w:rsidR="003A1040">
        <w:rPr>
          <w:rFonts w:ascii="Times New Roman" w:hAnsi="Times New Roman" w:cs="Times New Roman"/>
          <w:sz w:val="28"/>
          <w:szCs w:val="28"/>
        </w:rPr>
        <w:t xml:space="preserve">-го направления, при ограничениях </w:t>
      </w:r>
    </w:p>
    <w:p w14:paraId="38D2A46D" w14:textId="04BD29C4" w:rsidR="003A1040" w:rsidRPr="002A515B" w:rsidRDefault="003A1040" w:rsidP="00F67239">
      <w:pPr>
        <w:tabs>
          <w:tab w:val="center" w:pos="4678"/>
          <w:tab w:val="right" w:pos="935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F67239">
        <w:rPr>
          <w:rFonts w:ascii="Times New Roman" w:hAnsi="Times New Roman" w:cs="Times New Roman"/>
          <w:position w:val="-34"/>
          <w:sz w:val="28"/>
          <w:szCs w:val="28"/>
        </w:rPr>
        <w:object w:dxaOrig="1760" w:dyaOrig="660" w14:anchorId="5F7D831F">
          <v:shape id="_x0000_i1027" type="#_x0000_t75" style="width:88pt;height:32.5pt" o:ole="">
            <v:imagedata r:id="rId12" o:title=""/>
          </v:shape>
          <o:OLEObject Type="Embed" ProgID="Equation.DSMT4" ShapeID="_x0000_i1027" DrawAspect="Content" ObjectID="_1775207874" r:id="rId13"/>
        </w:object>
      </w:r>
      <w:r w:rsidRPr="002A515B">
        <w:rPr>
          <w:rFonts w:ascii="Times New Roman" w:hAnsi="Times New Roman" w:cs="Times New Roman"/>
          <w:sz w:val="28"/>
          <w:szCs w:val="28"/>
        </w:rPr>
        <w:t>,</w:t>
      </w:r>
      <w:r w:rsidRPr="002A515B">
        <w:rPr>
          <w:rFonts w:ascii="Times New Roman" w:hAnsi="Times New Roman" w:cs="Times New Roman"/>
          <w:sz w:val="28"/>
          <w:szCs w:val="28"/>
        </w:rPr>
        <w:tab/>
        <w:t>(2)</w:t>
      </w:r>
    </w:p>
    <w:p w14:paraId="2EB1E236" w14:textId="40ADEC65" w:rsidR="003A1040" w:rsidRDefault="003A1040" w:rsidP="00F67239">
      <w:pPr>
        <w:tabs>
          <w:tab w:val="center" w:pos="4678"/>
          <w:tab w:val="right" w:pos="935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A515B">
        <w:rPr>
          <w:rFonts w:ascii="Times New Roman" w:hAnsi="Times New Roman" w:cs="Times New Roman"/>
          <w:sz w:val="28"/>
          <w:szCs w:val="28"/>
        </w:rPr>
        <w:tab/>
      </w:r>
      <w:r w:rsidRPr="003A1040">
        <w:rPr>
          <w:rFonts w:ascii="Times New Roman" w:hAnsi="Times New Roman" w:cs="Times New Roman"/>
          <w:position w:val="-30"/>
          <w:sz w:val="28"/>
          <w:szCs w:val="28"/>
        </w:rPr>
        <w:object w:dxaOrig="2060" w:dyaOrig="620" w14:anchorId="28915E5A">
          <v:shape id="_x0000_i1028" type="#_x0000_t75" style="width:103pt;height:31pt" o:ole="">
            <v:imagedata r:id="rId14" o:title=""/>
          </v:shape>
          <o:OLEObject Type="Embed" ProgID="Equation.DSMT4" ShapeID="_x0000_i1028" DrawAspect="Content" ObjectID="_1775207875" r:id="rId15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  <w:t>(3)</w:t>
      </w:r>
    </w:p>
    <w:p w14:paraId="49949B8C" w14:textId="77777777" w:rsidR="003A1040" w:rsidRDefault="003A1040" w:rsidP="003A1040">
      <w:pPr>
        <w:tabs>
          <w:tab w:val="center" w:pos="4678"/>
          <w:tab w:val="right" w:pos="9355"/>
        </w:tabs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бозначим </w:t>
      </w:r>
      <w:r w:rsidRPr="003A1040">
        <w:rPr>
          <w:rFonts w:ascii="Times New Roman" w:hAnsi="Times New Roman" w:cs="Times New Roman"/>
          <w:position w:val="-16"/>
          <w:sz w:val="28"/>
          <w:szCs w:val="28"/>
        </w:rPr>
        <w:object w:dxaOrig="2860" w:dyaOrig="480" w14:anchorId="3BBAE31C">
          <v:shape id="_x0000_i1029" type="#_x0000_t75" style="width:143pt;height:24pt" o:ole="">
            <v:imagedata r:id="rId16" o:title=""/>
          </v:shape>
          <o:OLEObject Type="Embed" ProgID="Equation.DSMT4" ShapeID="_x0000_i1029" DrawAspect="Content" ObjectID="_1775207876" r:id="rId1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03EEDE97" w14:textId="2FCBA9AB" w:rsidR="003A1040" w:rsidRDefault="003A1040" w:rsidP="003A1040">
      <w:pPr>
        <w:tabs>
          <w:tab w:val="center" w:pos="4678"/>
          <w:tab w:val="right" w:pos="9355"/>
        </w:tabs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дача (1)-(3) – это классическая транспортная задача. Существует несколько методов её решения. Рассмотрим один из них.</w:t>
      </w:r>
    </w:p>
    <w:p w14:paraId="287ACD48" w14:textId="49299EA9" w:rsidR="003A1040" w:rsidRPr="003A1040" w:rsidRDefault="003A1040" w:rsidP="003A1040">
      <w:pPr>
        <w:tabs>
          <w:tab w:val="center" w:pos="4678"/>
          <w:tab w:val="right" w:pos="9355"/>
        </w:tabs>
        <w:spacing w:before="120" w:after="60" w:line="240" w:lineRule="auto"/>
        <w:jc w:val="center"/>
        <w:rPr>
          <w:rFonts w:ascii="Times New Roman" w:hAnsi="Times New Roman" w:cs="Times New Roman"/>
          <w:i/>
          <w:iCs/>
          <w:sz w:val="28"/>
          <w:szCs w:val="28"/>
        </w:rPr>
      </w:pPr>
      <w:r w:rsidRPr="003A1040">
        <w:rPr>
          <w:rFonts w:ascii="Times New Roman" w:hAnsi="Times New Roman" w:cs="Times New Roman"/>
          <w:i/>
          <w:iCs/>
          <w:sz w:val="28"/>
          <w:szCs w:val="28"/>
        </w:rPr>
        <w:t>Описание алгоритма</w:t>
      </w:r>
    </w:p>
    <w:p w14:paraId="33145284" w14:textId="2EFC688B" w:rsidR="003A1040" w:rsidRDefault="003A1040" w:rsidP="003A1040">
      <w:pPr>
        <w:tabs>
          <w:tab w:val="center" w:pos="4678"/>
          <w:tab w:val="right" w:pos="9355"/>
        </w:tabs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рис.1 приведен граф транспортной задачи (двудольный граф). </w:t>
      </w:r>
    </w:p>
    <w:p w14:paraId="45B54556" w14:textId="4FE6EB5C" w:rsidR="0025157A" w:rsidRDefault="0025157A" w:rsidP="00FE5E48">
      <w:pPr>
        <w:tabs>
          <w:tab w:val="center" w:pos="4678"/>
          <w:tab w:val="right" w:pos="9355"/>
        </w:tabs>
        <w:spacing w:before="240" w:after="0"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c">
            <w:drawing>
              <wp:inline distT="0" distB="0" distL="0" distR="0" wp14:anchorId="68E010B8" wp14:editId="3CC472A3">
                <wp:extent cx="3194050" cy="2218696"/>
                <wp:effectExtent l="0" t="0" r="6350" b="0"/>
                <wp:docPr id="47859060" name="Полотно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378015444" name="Овал 378015444"/>
                        <wps:cNvSpPr/>
                        <wps:spPr>
                          <a:xfrm>
                            <a:off x="279400" y="0"/>
                            <a:ext cx="381000" cy="3810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702EAB9" w14:textId="7E41ECAA" w:rsidR="00053FF7" w:rsidRPr="00053FF7" w:rsidRDefault="00053FF7" w:rsidP="00053FF7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053FF7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2447493" name="Овал 532447493"/>
                        <wps:cNvSpPr/>
                        <wps:spPr>
                          <a:xfrm>
                            <a:off x="279400" y="600710"/>
                            <a:ext cx="381000" cy="3810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D9901B5" w14:textId="5CF490D1" w:rsidR="00053FF7" w:rsidRPr="00053FF7" w:rsidRDefault="00053FF7" w:rsidP="00053FF7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053FF7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2917172" name="Овал 522917172"/>
                        <wps:cNvSpPr/>
                        <wps:spPr>
                          <a:xfrm>
                            <a:off x="279400" y="1201420"/>
                            <a:ext cx="381000" cy="3810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1C13C8E" w14:textId="05CCBEC5" w:rsidR="00053FF7" w:rsidRPr="00053FF7" w:rsidRDefault="00053FF7" w:rsidP="00053FF7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053FF7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20843866" name="Овал 2120843866"/>
                        <wps:cNvSpPr/>
                        <wps:spPr>
                          <a:xfrm>
                            <a:off x="279400" y="1802130"/>
                            <a:ext cx="381000" cy="3810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0B0DC8D" w14:textId="38B0FA56" w:rsidR="00053FF7" w:rsidRPr="00053FF7" w:rsidRDefault="00053FF7" w:rsidP="00053FF7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053FF7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34709565" name="Овал 1034709565"/>
                        <wps:cNvSpPr/>
                        <wps:spPr>
                          <a:xfrm>
                            <a:off x="2406650" y="127000"/>
                            <a:ext cx="381000" cy="3810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CA25C46" w14:textId="77777777" w:rsidR="00053FF7" w:rsidRPr="00053FF7" w:rsidRDefault="00053FF7" w:rsidP="00053FF7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053FF7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03658490" name="Овал 1603658490"/>
                        <wps:cNvSpPr/>
                        <wps:spPr>
                          <a:xfrm>
                            <a:off x="2406650" y="901065"/>
                            <a:ext cx="381000" cy="3810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8494F93" w14:textId="77C16181" w:rsidR="00053FF7" w:rsidRPr="00053FF7" w:rsidRDefault="00053FF7" w:rsidP="00053FF7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053FF7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63149625" name="Овал 1663149625"/>
                        <wps:cNvSpPr/>
                        <wps:spPr>
                          <a:xfrm>
                            <a:off x="2406650" y="1675130"/>
                            <a:ext cx="381000" cy="3810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F7E8362" w14:textId="6B127C9D" w:rsidR="00053FF7" w:rsidRPr="00053FF7" w:rsidRDefault="00053FF7" w:rsidP="00053FF7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053FF7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52747571" name="Надпись 1152747571"/>
                        <wps:cNvSpPr txBox="1"/>
                        <wps:spPr>
                          <a:xfrm>
                            <a:off x="2787650" y="152400"/>
                            <a:ext cx="368300" cy="3975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F437A96" w14:textId="304A23EC" w:rsidR="00053FF7" w:rsidRPr="00053FF7" w:rsidRDefault="00053FF7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 w:rsidRPr="00053FF7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sz w:val="28"/>
                                  <w:szCs w:val="28"/>
                                  <w:lang w:val="en-US"/>
                                </w:rPr>
                                <w:t>n</w:t>
                              </w:r>
                              <w:r w:rsidRPr="00053FF7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en-US"/>
                                </w:rPr>
                                <w:t xml:space="preserve"> = 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07494975" name="Надпись 707494975"/>
                        <wps:cNvSpPr txBox="1"/>
                        <wps:spPr>
                          <a:xfrm>
                            <a:off x="2787650" y="926465"/>
                            <a:ext cx="406400" cy="3975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D38EDA0" w14:textId="4EDF9565" w:rsidR="00053FF7" w:rsidRPr="00053FF7" w:rsidRDefault="00053FF7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 w:rsidRPr="00053FF7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sz w:val="28"/>
                                  <w:szCs w:val="28"/>
                                  <w:lang w:val="en-US"/>
                                </w:rPr>
                                <w:t>n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vertAlign w:val="subscript"/>
                                  <w:lang w:val="en-US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en-US"/>
                                </w:rPr>
                                <w:t xml:space="preserve"> = 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1178186" name="Надпись 441178186"/>
                        <wps:cNvSpPr txBox="1"/>
                        <wps:spPr>
                          <a:xfrm>
                            <a:off x="2787650" y="1709420"/>
                            <a:ext cx="406400" cy="3975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D8B4BA6" w14:textId="4B822253" w:rsidR="00053FF7" w:rsidRPr="00053FF7" w:rsidRDefault="00053FF7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 w:rsidRPr="00053FF7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sz w:val="28"/>
                                  <w:szCs w:val="28"/>
                                  <w:lang w:val="en-US"/>
                                </w:rPr>
                                <w:t>n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vertAlign w:val="subscript"/>
                                  <w:lang w:val="en-US"/>
                                </w:rPr>
                                <w:t>3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en-US"/>
                                </w:rPr>
                                <w:t xml:space="preserve"> = 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96768199" name="Прямая со стрелкой 1796768199"/>
                        <wps:cNvCnPr>
                          <a:stCxn id="378015444" idx="6"/>
                          <a:endCxn id="1034709565" idx="1"/>
                        </wps:cNvCnPr>
                        <wps:spPr>
                          <a:xfrm flipV="1">
                            <a:off x="660400" y="182796"/>
                            <a:ext cx="1802046" cy="7704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43082257" name="Прямая со стрелкой 2043082257"/>
                        <wps:cNvCnPr>
                          <a:stCxn id="378015444" idx="5"/>
                          <a:endCxn id="1603658490" idx="1"/>
                        </wps:cNvCnPr>
                        <wps:spPr>
                          <a:xfrm>
                            <a:off x="604604" y="325204"/>
                            <a:ext cx="1857842" cy="631657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76233402" name="Прямая со стрелкой 2076233402"/>
                        <wps:cNvCnPr>
                          <a:stCxn id="532447493" idx="7"/>
                          <a:endCxn id="1034709565" idx="2"/>
                        </wps:cNvCnPr>
                        <wps:spPr>
                          <a:xfrm flipV="1">
                            <a:off x="604604" y="317500"/>
                            <a:ext cx="1802046" cy="339006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33283184" name="Прямая со стрелкой 1433283184"/>
                        <wps:cNvCnPr>
                          <a:stCxn id="532447493" idx="5"/>
                          <a:endCxn id="1663149625" idx="1"/>
                        </wps:cNvCnPr>
                        <wps:spPr>
                          <a:xfrm>
                            <a:off x="604604" y="925914"/>
                            <a:ext cx="1857842" cy="805012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93394935" name="Прямая со стрелкой 1593394935"/>
                        <wps:cNvCnPr>
                          <a:stCxn id="522917172" idx="7"/>
                          <a:endCxn id="1603658490" idx="3"/>
                        </wps:cNvCnPr>
                        <wps:spPr>
                          <a:xfrm flipV="1">
                            <a:off x="604604" y="1226269"/>
                            <a:ext cx="1857842" cy="30947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32653783" name="Прямая со стрелкой 1032653783"/>
                        <wps:cNvCnPr>
                          <a:stCxn id="522917172" idx="5"/>
                          <a:endCxn id="1663149625" idx="2"/>
                        </wps:cNvCnPr>
                        <wps:spPr>
                          <a:xfrm>
                            <a:off x="604604" y="1526624"/>
                            <a:ext cx="1802046" cy="339006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22089566" name="Прямая со стрелкой 1422089566"/>
                        <wps:cNvCnPr>
                          <a:stCxn id="2120843866" idx="7"/>
                          <a:endCxn id="1034709565" idx="3"/>
                        </wps:cNvCnPr>
                        <wps:spPr>
                          <a:xfrm flipV="1">
                            <a:off x="604604" y="452204"/>
                            <a:ext cx="1857842" cy="1405722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53910832" name="Прямая со стрелкой 1753910832"/>
                        <wps:cNvCnPr>
                          <a:stCxn id="2120843866" idx="6"/>
                          <a:endCxn id="1663149625" idx="3"/>
                        </wps:cNvCnPr>
                        <wps:spPr>
                          <a:xfrm>
                            <a:off x="660400" y="1992630"/>
                            <a:ext cx="1802046" cy="7704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8E010B8" id="Полотно 1" o:spid="_x0000_s1026" editas="canvas" style="width:251.5pt;height:174.7pt;mso-position-horizontal-relative:char;mso-position-vertical-relative:line" coordsize="31940,221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ejgP0wYAALo7AAAOAAAAZHJzL2Uyb0RvYy54bWzsW82O2zYQvhfoOwi6NxYpipKMeIPtpikK&#10;BEnQpM2ZK0trobKoUty1N6ek5wJ5gravEBQt0DZF+gr2G3VI/fpvYzvJYuHVxSvtcCT+fPNxODO6&#10;e286ToyLUOQxTwcmumOZRpgGfBinZwPzu2cPvvBMI5csHbKEp+HAvAxz897R55/dnWT9EPMRT4ah&#10;MOAhad6fZANzJGXW7/XyYBSOWX6HZ2EKwoiLMZNwK856Q8Em8PRx0sOWRXsTLoaZ4EGY5/Df+4XQ&#10;PNLPj6IwkI+jKA+lkQxM6JvUv0L/nqrf3tFd1j8TLBvFQdkNtkcvxixO4aX1o+4zyYxzEa88ahwH&#10;guc8kncCPu7xKIqDUI8BRoOspdGcsPSC5XowAcxO1UG4+ojPPT1T/c55Eg8fxEmibjKRy5NEGBcM&#10;Zm0yimWo5qm30KoHvegrXfV3AusYQpNJBquYZ/V65h/Wz6cjloV6+Hk/eHTxRBjxcGDarmchhxBi&#10;GikbA6Zmv85+n72ZvTUaSdkXUHqaPRHlXQ6XanjTSIzVX5h9YzowsesTC7BxWeMhnEojAIntIUtJ&#10;AhCV18U8VE9QE/V1yMeGuhiYYZLEWa56zPrs4mEui9ZVK5hCNUFFN/SVvExC1ThJvw0jGJzqjdbW&#10;+A/rNRj+gMoV0C2VSgRrVSuhdUqJrJTKtkot1DZRK1rrFJu31a31G3kqa8VxnHJxtXJUtK9GXYxV&#10;DVtOT6flkpzy4SUsq+CFYeZZ8CCGqXzIcvmECbBEmH1gF/kYfqKETwYmL69MY8TFi3X/V+0BdyA1&#10;jQlY9sDMfzxnIjSN5JsUEOkjQhQV6BviuBhuRFty2pak5+MTDmaAgMeyQF+q9jKpLiPBx8+BhI7V&#10;W0HE0gDePTADKaqbE1kwDtBYEB4f62Zg/hmTD9OnypiL9VM4eTZ9zkRW4kkCEB/xygpWMFW0VUuT&#10;8uNzyaNYA05NcTGv5dSDRV6TaTo2JsQlvr1imo2kXPldTZNalotKvu7ss2SDT2efmmk1fzRw6sxU&#10;E94BmCnGPnKRi1fNtJbsaaYI3BgCjArqsNl0+yjMA/hNn9hOsZruzk4PbjvFYE0esT1KVwy1JdrX&#10;Uj0LI7uzVHXGuQ6Ptzi7dJZ6kI4vsmziWr5DnRVLbYl2slRiUerAeQLOngi76hwK6t2eWp+EP/Ge&#10;SjpLPUxLpZZNHY/4YFpL4SPUiPa1VB+CeMABnaVe456qp7vzfg/O+0WU2oj4FK/ZUxvRvpaKqOt0&#10;7m8R4r8295d2m+phbqrIwS5xHRei5OWm+gtkZP6Y/Tf7a/5q/rOBmgaLBmvI6Zcc0h51qHFjksZz&#10;a3fYwSphs7jJUs+uUzU+mLaWQ+hlQ6pGQGZQR/PW5mlURF0lw/QrktSAvAO1wRkvYu2lBB6epFV2&#10;Q6eW1Cakkhv6qOfeAqzLW5fhcC1IbxAA2AagN/IPx7mPKVl2JuFUqJOVOiV5I3DudTg/wEweIQi5&#10;HvKayOMioTfyD8c5gsjJSs7g5gHd74B+gEBHrk9d6iHfrxn9t/nL+evZv7M389fG/NXsHfzMf5q/&#10;nP05ezv7Z/Zu9rfRUmrgf5IW5SVQOzNNi2hvU6miazu0+wshvHRYtWgFB0Gj8oN0mQgkyIsnKq+i&#10;7RUZEVSZfF8VDZRFLJRaVREL8qCipXpVmYFDEOy3CBiz2jdc19LRrc3eUS4Fi89G8oSnKThKXBQF&#10;Cht8JeUFsb5kcfJVOjTkZQY1OVLELD1LqsKhNY5Svqb4ZW0dS3M6WV/88p4alussfpHTuuRmU/FL&#10;UZkBqNGLfH2lGbD8tuVh7Lg74LyltAvOqwBYC+dNaG1rnCtQVegG7AJmVSzcxg70atH5R57jegSy&#10;2QrdEDSgMEg1wxu9/w7fMDd7BNBvNL5dim2bWE1Rw/t5HFu10lX4boqXCvBqdF3N4zolvw+Pt5CO&#10;XGf5mLvA47btQwVsh3RVT6fIYmPR5GEhHRHbxp6NvKYA9v1IbyntgvR1TN5EZbf1WNYzuY8dKMW8&#10;gsk9y7FQYUgdk98ifDs+MBsUkTYxli3w3Shdie+6vm0jky97KrYmWOWE7+iRN0yOMKaY6vNjk8Bf&#10;cFpsOAF3Pgucf24Xk1s2pg58tdDUS2+B9EZpF6RvweRb+CzrmRyC+5TiFSpvHTk7V6X6vuN2AZxg&#10;qGCEsqgmjLgFwBulqwDeqoDcyOWtqiztq3wELicODGkF6q3zJyIWfFPSuS23jsxdx/aR5dm7HEDh&#10;iFcp7YT1KrzXjrAs+eVbYL3N5q34oQ+Jp+XC4IWDZxdALBjnpnA5xBn096E65FV+zKq+QG3f64Bj&#10;88nt0f8AAAD//wMAUEsDBBQABgAIAAAAIQCAulw92wAAAAUBAAAPAAAAZHJzL2Rvd25yZXYueG1s&#10;TI/NasMwEITvhbyD2EJvjRTnh8axHEKhpZc0JM0DKNbGNpVWxlIS9+277aW9DAyzzHxbrAfvxBX7&#10;2AbSMBkrEEhVsC3VGo4fL49PIGIyZI0LhBq+MMK6HN0VJrfhRnu8HlItuIRibjQ0KXW5lLFq0Js4&#10;Dh0SZ+fQe5PY9rW0vblxuXcyU2ohvWmJFxrT4XOD1efh4jXsJpTZzi23Z/cW3reDyurXudf64X7Y&#10;rEAkHNLfMfzgMzqUzHQKF7JROA38SPpVzuZqyvakYTpbzkCWhfxPX34DAAD//wMAUEsBAi0AFAAG&#10;AAgAAAAhALaDOJL+AAAA4QEAABMAAAAAAAAAAAAAAAAAAAAAAFtDb250ZW50X1R5cGVzXS54bWxQ&#10;SwECLQAUAAYACAAAACEAOP0h/9YAAACUAQAACwAAAAAAAAAAAAAAAAAvAQAAX3JlbHMvLnJlbHNQ&#10;SwECLQAUAAYACAAAACEATno4D9MGAAC6OwAADgAAAAAAAAAAAAAAAAAuAgAAZHJzL2Uyb0RvYy54&#10;bWxQSwECLQAUAAYACAAAACEAgLpcPdsAAAAFAQAADwAAAAAAAAAAAAAAAAAtCQAAZHJzL2Rvd25y&#10;ZXYueG1sUEsFBgAAAAAEAAQA8wAAADUKAAAAAA==&#10;">
                <v:shape id="_x0000_s1027" type="#_x0000_t75" style="position:absolute;width:31940;height:22186;visibility:visible;mso-wrap-style:square" filled="t">
                  <v:fill o:detectmouseclick="t"/>
                  <v:path o:connecttype="none"/>
                </v:shape>
                <v:oval id="Овал 378015444" o:spid="_x0000_s1028" style="position:absolute;left:2794;width:3810;height:3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t0ToyAAAAOIAAAAPAAAAZHJzL2Rvd25yZXYueG1sRI9BS8NA&#10;FITvgv9heUIv0uy2xlpitkWkgldTQbw9s89sSPZtyK5p6q93BcHjMDPfMOV+dr2YaAytZw2rTIEg&#10;rr1pudHwenxabkGEiGyw90wazhRgv7u8KLEw/sQvNFWxEQnCoUANNsahkDLUlhyGzA/Eyfv0o8OY&#10;5NhIM+IpwV0v10ptpMOW04LFgR4t1V315TRUqqtIXuP3+0TKHj+GA7/JTuvF1fxwDyLSHP/Df+1n&#10;o+HmbqtWt3mew++ldAfk7gcAAP//AwBQSwECLQAUAAYACAAAACEA2+H2y+4AAACFAQAAEwAAAAAA&#10;AAAAAAAAAAAAAAAAW0NvbnRlbnRfVHlwZXNdLnhtbFBLAQItABQABgAIAAAAIQBa9CxbvwAAABUB&#10;AAALAAAAAAAAAAAAAAAAAB8BAABfcmVscy8ucmVsc1BLAQItABQABgAIAAAAIQCKt0ToyAAAAOIA&#10;AAAPAAAAAAAAAAAAAAAAAAcCAABkcnMvZG93bnJldi54bWxQSwUGAAAAAAMAAwC3AAAA/AIAAAAA&#10;" fillcolor="white [3201]" strokecolor="black [3200]" strokeweight="1pt">
                  <v:stroke joinstyle="miter"/>
                  <v:textbox>
                    <w:txbxContent>
                      <w:p w14:paraId="4702EAB9" w14:textId="7E41ECAA" w:rsidR="00053FF7" w:rsidRPr="00053FF7" w:rsidRDefault="00053FF7" w:rsidP="00053FF7">
                        <w:pPr>
                          <w:jc w:val="center"/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053FF7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1</w:t>
                        </w:r>
                      </w:p>
                    </w:txbxContent>
                  </v:textbox>
                </v:oval>
                <v:oval id="Овал 532447493" o:spid="_x0000_s1029" style="position:absolute;left:2794;top:6007;width:3810;height:3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IOkFyQAAAOIAAAAPAAAAZHJzL2Rvd25yZXYueG1sRI9BS8NA&#10;FITvBf/D8gQvxe7axmpjt0WKgtemBfH2zL5mQ7JvQ3abRn+9Kwgeh5n5hllvR9eKgfpQe9ZwN1Mg&#10;iEtvaq40HA+vt48gQkQ22HomDV8UYLu5mqwxN/7CexqKWIkE4ZCjBhtjl0sZSksOw8x3xMk7+d5h&#10;TLKvpOnxkuCulXOlltJhzWnBYkc7S2VTnJ2GQjUFySl+fwyk7OGze+F32Wh9cz0+P4GINMb/8F/7&#10;zWi4X8yz7CFbLeD3UroDcvMDAAD//wMAUEsBAi0AFAAGAAgAAAAhANvh9svuAAAAhQEAABMAAAAA&#10;AAAAAAAAAAAAAAAAAFtDb250ZW50X1R5cGVzXS54bWxQSwECLQAUAAYACAAAACEAWvQsW78AAAAV&#10;AQAACwAAAAAAAAAAAAAAAAAfAQAAX3JlbHMvLnJlbHNQSwECLQAUAAYACAAAACEAiyDpBckAAADi&#10;AAAADwAAAAAAAAAAAAAAAAAHAgAAZHJzL2Rvd25yZXYueG1sUEsFBgAAAAADAAMAtwAAAP0CAAAA&#10;AA==&#10;" fillcolor="white [3201]" strokecolor="black [3200]" strokeweight="1pt">
                  <v:stroke joinstyle="miter"/>
                  <v:textbox>
                    <w:txbxContent>
                      <w:p w14:paraId="0D9901B5" w14:textId="5CF490D1" w:rsidR="00053FF7" w:rsidRPr="00053FF7" w:rsidRDefault="00053FF7" w:rsidP="00053FF7">
                        <w:pPr>
                          <w:jc w:val="center"/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053FF7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2</w:t>
                        </w:r>
                      </w:p>
                    </w:txbxContent>
                  </v:textbox>
                </v:oval>
                <v:oval id="Овал 522917172" o:spid="_x0000_s1030" style="position:absolute;left:2794;top:12014;width:3810;height:3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8AxfyQAAAOIAAAAPAAAAZHJzL2Rvd25yZXYueG1sRI9BS8NA&#10;FITvgv9heYIXaXcTqK2x2yKi4LWpIL29Zp/ZkOzbkF3T6K/vFoQeh5n5hllvJ9eJkYbQeNaQzRUI&#10;4sqbhmsNn/v32QpEiMgGO8+k4ZcCbDe3N2ssjD/xjsYy1iJBOBSowcbYF1KGypLDMPc9cfK+/eAw&#10;JjnU0gx4SnDXyVypR+mw4bRgsadXS1Vb/jgNpWpLkg/4dxhJ2f2xf+Mv2Wp9fze9PIOINMVr+L/9&#10;YTQs8vwpW2bLHC6X0h2QmzMAAAD//wMAUEsBAi0AFAAGAAgAAAAhANvh9svuAAAAhQEAABMAAAAA&#10;AAAAAAAAAAAAAAAAAFtDb250ZW50X1R5cGVzXS54bWxQSwECLQAUAAYACAAAACEAWvQsW78AAAAV&#10;AQAACwAAAAAAAAAAAAAAAAAfAQAAX3JlbHMvLnJlbHNQSwECLQAUAAYACAAAACEAZfAMX8kAAADi&#10;AAAADwAAAAAAAAAAAAAAAAAHAgAAZHJzL2Rvd25yZXYueG1sUEsFBgAAAAADAAMAtwAAAP0CAAAA&#10;AA==&#10;" fillcolor="white [3201]" strokecolor="black [3200]" strokeweight="1pt">
                  <v:stroke joinstyle="miter"/>
                  <v:textbox>
                    <w:txbxContent>
                      <w:p w14:paraId="41C13C8E" w14:textId="05CCBEC5" w:rsidR="00053FF7" w:rsidRPr="00053FF7" w:rsidRDefault="00053FF7" w:rsidP="00053FF7">
                        <w:pPr>
                          <w:jc w:val="center"/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053FF7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3</w:t>
                        </w:r>
                      </w:p>
                    </w:txbxContent>
                  </v:textbox>
                </v:oval>
                <v:oval id="Овал 2120843866" o:spid="_x0000_s1031" style="position:absolute;left:2794;top:18021;width:3810;height:3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KBkYyQAAAOMAAAAPAAAAZHJzL2Rvd25yZXYueG1sRI9BS8NA&#10;FITvgv9heYIXsbuNEkLabSlFwatpofT2zL5mQ7JvQ3ZNo7/eFQSPw8x8w6y3s+vFRGNoPWtYLhQI&#10;4tqblhsNx8PrYwEiRGSDvWfS8EUBtpvbmzWWxl/5naYqNiJBOJSowcY4lFKG2pLDsPADcfIufnQY&#10;kxwbaUa8JrjrZaZULh22nBYsDrS3VHfVp9NQqa4i+YDf54mUPXwML3ySndb3d/NuBSLSHP/Df+03&#10;oyFbZqp4firyHH4/pT8gNz8AAAD//wMAUEsBAi0AFAAGAAgAAAAhANvh9svuAAAAhQEAABMAAAAA&#10;AAAAAAAAAAAAAAAAAFtDb250ZW50X1R5cGVzXS54bWxQSwECLQAUAAYACAAAACEAWvQsW78AAAAV&#10;AQAACwAAAAAAAAAAAAAAAAAfAQAAX3JlbHMvLnJlbHNQSwECLQAUAAYACAAAACEA1SgZGMkAAADj&#10;AAAADwAAAAAAAAAAAAAAAAAHAgAAZHJzL2Rvd25yZXYueG1sUEsFBgAAAAADAAMAtwAAAP0CAAAA&#10;AA==&#10;" fillcolor="white [3201]" strokecolor="black [3200]" strokeweight="1pt">
                  <v:stroke joinstyle="miter"/>
                  <v:textbox>
                    <w:txbxContent>
                      <w:p w14:paraId="70B0DC8D" w14:textId="38B0FA56" w:rsidR="00053FF7" w:rsidRPr="00053FF7" w:rsidRDefault="00053FF7" w:rsidP="00053FF7">
                        <w:pPr>
                          <w:jc w:val="center"/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053FF7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4</w:t>
                        </w:r>
                      </w:p>
                    </w:txbxContent>
                  </v:textbox>
                </v:oval>
                <v:oval id="Овал 1034709565" o:spid="_x0000_s1032" style="position:absolute;left:24066;top:1270;width:3810;height:3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ZvJvxwAAAOMAAAAPAAAAZHJzL2Rvd25yZXYueG1sRE9fa8Iw&#10;EH8f+B3CCb4MTebUbZ1Rhmyw11Vh7O3W3JrS5lKaWKuffhkIe7zf/1tvB9eInrpQedZwN1MgiAtv&#10;Ki41HPZv00cQISIbbDyThjMF2G5GN2vMjD/xB/V5LEUK4ZChBhtjm0kZCksOw8y3xIn78Z3DmM6u&#10;lKbDUwp3jZwrtZIOK04NFlvaWSrq/Og05KrOSd7i5asnZfff7St/ylrryXh4eQYRaYj/4qv73aT5&#10;6n7xoJ6WqyX8/ZQAkJtfAAAA//8DAFBLAQItABQABgAIAAAAIQDb4fbL7gAAAIUBAAATAAAAAAAA&#10;AAAAAAAAAAAAAABbQ29udGVudF9UeXBlc10ueG1sUEsBAi0AFAAGAAgAAAAhAFr0LFu/AAAAFQEA&#10;AAsAAAAAAAAAAAAAAAAAHwEAAF9yZWxzLy5yZWxzUEsBAi0AFAAGAAgAAAAhAMFm8m/HAAAA4wAA&#10;AA8AAAAAAAAAAAAAAAAABwIAAGRycy9kb3ducmV2LnhtbFBLBQYAAAAAAwADALcAAAD7AgAAAAA=&#10;" fillcolor="white [3201]" strokecolor="black [3200]" strokeweight="1pt">
                  <v:stroke joinstyle="miter"/>
                  <v:textbox>
                    <w:txbxContent>
                      <w:p w14:paraId="4CA25C46" w14:textId="77777777" w:rsidR="00053FF7" w:rsidRPr="00053FF7" w:rsidRDefault="00053FF7" w:rsidP="00053FF7">
                        <w:pPr>
                          <w:jc w:val="center"/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053FF7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1</w:t>
                        </w:r>
                      </w:p>
                    </w:txbxContent>
                  </v:textbox>
                </v:oval>
                <v:oval id="Овал 1603658490" o:spid="_x0000_s1033" style="position:absolute;left:24066;top:9010;width:3810;height:3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+XHPygAAAOMAAAAPAAAAZHJzL2Rvd25yZXYueG1sRI9PT8Mw&#10;DMXvSPsOkSdxQSwZf6pRlk0TAokrHRLiZhrTVG2cqgld4dPjAxJH28/vvd92P4deTTSmNrKF9cqA&#10;Iq6ja7mx8Hp8utyAShnZYR+ZLHxTgv1ucbbF0sUTv9BU5UaJCacSLfich1LrVHsKmFZxIJbbZxwD&#10;ZhnHRrsRT2Ieen1lTKEDtiwJHgd68FR31VewUJmuIn2BP+8TGX/8GB75TXfWni/nwz2oTHP+F/99&#10;PzupX5jr4nZzcycUwiQL0LtfAAAA//8DAFBLAQItABQABgAIAAAAIQDb4fbL7gAAAIUBAAATAAAA&#10;AAAAAAAAAAAAAAAAAABbQ29udGVudF9UeXBlc10ueG1sUEsBAi0AFAAGAAgAAAAhAFr0LFu/AAAA&#10;FQEAAAsAAAAAAAAAAAAAAAAAHwEAAF9yZWxzLy5yZWxzUEsBAi0AFAAGAAgAAAAhADf5cc/KAAAA&#10;4wAAAA8AAAAAAAAAAAAAAAAABwIAAGRycy9kb3ducmV2LnhtbFBLBQYAAAAAAwADALcAAAD+AgAA&#10;AAA=&#10;" fillcolor="white [3201]" strokecolor="black [3200]" strokeweight="1pt">
                  <v:stroke joinstyle="miter"/>
                  <v:textbox>
                    <w:txbxContent>
                      <w:p w14:paraId="18494F93" w14:textId="77C16181" w:rsidR="00053FF7" w:rsidRPr="00053FF7" w:rsidRDefault="00053FF7" w:rsidP="00053FF7">
                        <w:pPr>
                          <w:jc w:val="center"/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053FF7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2</w:t>
                        </w:r>
                      </w:p>
                    </w:txbxContent>
                  </v:textbox>
                </v:oval>
                <v:oval id="Овал 1663149625" o:spid="_x0000_s1034" style="position:absolute;left:24066;top:16751;width:3810;height:3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Kj7xwAAAOMAAAAPAAAAZHJzL2Rvd25yZXYueG1sRE9fS8Mw&#10;EH8X/A7hBr7IlmzTMrtlQ0Rhr3aC7O3WnE1pcylN7Oo+/SIIPt7v/212o2vFQH2oPWuYzxQI4tKb&#10;misNH4e36QpEiMgGW8+k4YcC7La3NxvMjT/zOw1FrEQK4ZCjBhtjl0sZSksOw8x3xIn78r3DmM6+&#10;kqbHcwp3rVwolUmHNacGix29WCqb4ttpKFRTkLzHy3EgZQ+n7pU/ZaP13WR8XoOINMZ/8Z97b9L8&#10;LFvOH56yxSP8/pQAkNsrAAAA//8DAFBLAQItABQABgAIAAAAIQDb4fbL7gAAAIUBAAATAAAAAAAA&#10;AAAAAAAAAAAAAABbQ29udGVudF9UeXBlc10ueG1sUEsBAi0AFAAGAAgAAAAhAFr0LFu/AAAAFQEA&#10;AAsAAAAAAAAAAAAAAAAAHwEAAF9yZWxzLy5yZWxzUEsBAi0AFAAGAAgAAAAhAAjIqPvHAAAA4wAA&#10;AA8AAAAAAAAAAAAAAAAABwIAAGRycy9kb3ducmV2LnhtbFBLBQYAAAAAAwADALcAAAD7AgAAAAA=&#10;" fillcolor="white [3201]" strokecolor="black [3200]" strokeweight="1pt">
                  <v:stroke joinstyle="miter"/>
                  <v:textbox>
                    <w:txbxContent>
                      <w:p w14:paraId="4F7E8362" w14:textId="6B127C9D" w:rsidR="00053FF7" w:rsidRPr="00053FF7" w:rsidRDefault="00053FF7" w:rsidP="00053FF7">
                        <w:pPr>
                          <w:jc w:val="center"/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053FF7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3</w:t>
                        </w:r>
                      </w:p>
                    </w:txbxContent>
                  </v:textbox>
                </v:oval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 1152747571" o:spid="_x0000_s1035" type="#_x0000_t202" style="position:absolute;left:27876;top:1524;width:3683;height:39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UzzIyQAAAOMAAAAPAAAAZHJzL2Rvd25yZXYueG1sRE/NasJA&#10;EL4LfYdlCt50k2AaSV1FAtJS7EHrpbdpdkxCs7NpdqupT+8KQo/z/c9iNZhWnKh3jWUF8TQCQVxa&#10;3XCl4PCxmcxBOI+ssbVMCv7IwWr5MFpgru2Zd3Ta+0qEEHY5Kqi973IpXVmTQTe1HXHgjrY36MPZ&#10;V1L3eA7hppVJFD1Jgw2Hhho7Kmoqv/e/RsFbsXnH3Vdi5pe2eNke193P4TNVavw4rJ9BeBr8v/ju&#10;ftVhfpwm2SxLsxhuPwUA5PIKAAD//wMAUEsBAi0AFAAGAAgAAAAhANvh9svuAAAAhQEAABMAAAAA&#10;AAAAAAAAAAAAAAAAAFtDb250ZW50X1R5cGVzXS54bWxQSwECLQAUAAYACAAAACEAWvQsW78AAAAV&#10;AQAACwAAAAAAAAAAAAAAAAAfAQAAX3JlbHMvLnJlbHNQSwECLQAUAAYACAAAACEAclM8yMkAAADj&#10;AAAADwAAAAAAAAAAAAAAAAAHAgAAZHJzL2Rvd25yZXYueG1sUEsFBgAAAAADAAMAtwAAAP0CAAAA&#10;AA==&#10;" filled="f" stroked="f" strokeweight=".5pt">
                  <v:textbox>
                    <w:txbxContent>
                      <w:p w14:paraId="3F437A96" w14:textId="304A23EC" w:rsidR="00053FF7" w:rsidRPr="00053FF7" w:rsidRDefault="00053FF7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en-US"/>
                          </w:rPr>
                        </w:pPr>
                        <w:r w:rsidRPr="00053FF7">
                          <w:rPr>
                            <w:rFonts w:ascii="Times New Roman" w:hAnsi="Times New Roman" w:cs="Times New Roman"/>
                            <w:i/>
                            <w:iCs/>
                            <w:sz w:val="28"/>
                            <w:szCs w:val="28"/>
                            <w:lang w:val="en-US"/>
                          </w:rPr>
                          <w:t>n</w:t>
                        </w:r>
                        <w:r w:rsidRPr="00053FF7">
                          <w:rPr>
                            <w:rFonts w:ascii="Times New Roman" w:hAnsi="Times New Roman" w:cs="Times New Roman"/>
                            <w:sz w:val="28"/>
                            <w:szCs w:val="28"/>
                            <w:vertAlign w:val="subscript"/>
                            <w:lang w:val="en-US"/>
                          </w:rPr>
                          <w:t>1</w:t>
                        </w: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en-US"/>
                          </w:rPr>
                          <w:t xml:space="preserve"> = 1</w:t>
                        </w:r>
                      </w:p>
                    </w:txbxContent>
                  </v:textbox>
                </v:shape>
                <v:shape id="Надпись 707494975" o:spid="_x0000_s1036" type="#_x0000_t202" style="position:absolute;left:27876;top:9264;width:4064;height:39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Fr+PywAAAOIAAAAPAAAAZHJzL2Rvd25yZXYueG1sRI9Ba8JA&#10;FITvhf6H5RW81U1FjaauIgGpiB60Xnp7zT6T0OzbmN1q9Ne7guBxmJlvmMmsNZU4UeNKywo+uhEI&#10;4szqknMF++/F+wiE88gaK8uk4EIOZtPXlwkm2p55S6edz0WAsEtQQeF9nUjpsoIMuq6tiYN3sI1B&#10;H2STS93gOcBNJXtRNJQGSw4LBdaUFpT97f6NglW62OD2t2dG1yr9Wh/m9XH/M1Cq89bOP0F4av0z&#10;/GgvtYI4ivvj/jgewP1SuANyegMAAP//AwBQSwECLQAUAAYACAAAACEA2+H2y+4AAACFAQAAEwAA&#10;AAAAAAAAAAAAAAAAAAAAW0NvbnRlbnRfVHlwZXNdLnhtbFBLAQItABQABgAIAAAAIQBa9CxbvwAA&#10;ABUBAAALAAAAAAAAAAAAAAAAAB8BAABfcmVscy8ucmVsc1BLAQItABQABgAIAAAAIQBdFr+PywAA&#10;AOIAAAAPAAAAAAAAAAAAAAAAAAcCAABkcnMvZG93bnJldi54bWxQSwUGAAAAAAMAAwC3AAAA/wIA&#10;AAAA&#10;" filled="f" stroked="f" strokeweight=".5pt">
                  <v:textbox>
                    <w:txbxContent>
                      <w:p w14:paraId="0D38EDA0" w14:textId="4EDF9565" w:rsidR="00053FF7" w:rsidRPr="00053FF7" w:rsidRDefault="00053FF7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en-US"/>
                          </w:rPr>
                        </w:pPr>
                        <w:r w:rsidRPr="00053FF7">
                          <w:rPr>
                            <w:rFonts w:ascii="Times New Roman" w:hAnsi="Times New Roman" w:cs="Times New Roman"/>
                            <w:i/>
                            <w:iCs/>
                            <w:sz w:val="28"/>
                            <w:szCs w:val="28"/>
                            <w:lang w:val="en-US"/>
                          </w:rPr>
                          <w:t>n</w:t>
                        </w: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vertAlign w:val="subscript"/>
                            <w:lang w:val="en-US"/>
                          </w:rPr>
                          <w:t>2</w:t>
                        </w: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en-US"/>
                          </w:rPr>
                          <w:t xml:space="preserve"> = 1</w:t>
                        </w:r>
                      </w:p>
                    </w:txbxContent>
                  </v:textbox>
                </v:shape>
                <v:shape id="Надпись 441178186" o:spid="_x0000_s1037" type="#_x0000_t202" style="position:absolute;left:27876;top:17094;width:4064;height:39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QGw1ywAAAOIAAAAPAAAAZHJzL2Rvd25yZXYueG1sRI9Pa8JA&#10;FMTvBb/D8gre6ibin5C6igTEInrQeuntNftMQrNvY3araT+9Kwgeh5n5DTNbdKYWF2pdZVlBPIhA&#10;EOdWV1woOH6u3hIQziNrrC2Tgj9ysJj3XmaYanvlPV0OvhABwi5FBaX3TSqly0sy6Aa2IQ7eybYG&#10;fZBtIXWL1wA3tRxG0UQarDgslNhQVlL+c/g1CjbZaof776FJ/utsvT0tm/Pxa6xU/7VbvoPw1Pln&#10;+NH+0ApGozieJnEygfulcAfk/AYAAP//AwBQSwECLQAUAAYACAAAACEA2+H2y+4AAACFAQAAEwAA&#10;AAAAAAAAAAAAAAAAAAAAW0NvbnRlbnRfVHlwZXNdLnhtbFBLAQItABQABgAIAAAAIQBa9CxbvwAA&#10;ABUBAAALAAAAAAAAAAAAAAAAAB8BAABfcmVscy8ucmVsc1BLAQItABQABgAIAAAAIQDAQGw1ywAA&#10;AOIAAAAPAAAAAAAAAAAAAAAAAAcCAABkcnMvZG93bnJldi54bWxQSwUGAAAAAAMAAwC3AAAA/wIA&#10;AAAA&#10;" filled="f" stroked="f" strokeweight=".5pt">
                  <v:textbox>
                    <w:txbxContent>
                      <w:p w14:paraId="7D8B4BA6" w14:textId="4B822253" w:rsidR="00053FF7" w:rsidRPr="00053FF7" w:rsidRDefault="00053FF7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en-US"/>
                          </w:rPr>
                        </w:pPr>
                        <w:r w:rsidRPr="00053FF7">
                          <w:rPr>
                            <w:rFonts w:ascii="Times New Roman" w:hAnsi="Times New Roman" w:cs="Times New Roman"/>
                            <w:i/>
                            <w:iCs/>
                            <w:sz w:val="28"/>
                            <w:szCs w:val="28"/>
                            <w:lang w:val="en-US"/>
                          </w:rPr>
                          <w:t>n</w:t>
                        </w: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vertAlign w:val="subscript"/>
                            <w:lang w:val="en-US"/>
                          </w:rPr>
                          <w:t>3</w:t>
                        </w: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en-US"/>
                          </w:rPr>
                          <w:t xml:space="preserve"> = 1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Прямая со стрелкой 1796768199" o:spid="_x0000_s1038" type="#_x0000_t32" style="position:absolute;left:6604;top:1827;width:18020;height:7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57+XyAAAAOMAAAAPAAAAZHJzL2Rvd25yZXYueG1sRE/NSsNA&#10;EL4LvsMyghexmzYlaWK3RRTRa6OUehuzYxLMzobM2sa3d4WCx/n+Z72dXK+ONErn2cB8loAirr3t&#10;uDHw9vp0uwIlAdli75kM/JDAdnN5scbS+hPv6FiFRsUQlhINtCEMpdZSt+RQZn4gjtynHx2GeI6N&#10;tiOeYrjr9SJJMu2w49jQ4kAPLdVf1bczkIalLHbLQy7Ve/NxYx/TVPbPxlxfTfd3oAJN4V98dr/Y&#10;OD8vsjxbzYsC/n6KAOjNLwAAAP//AwBQSwECLQAUAAYACAAAACEA2+H2y+4AAACFAQAAEwAAAAAA&#10;AAAAAAAAAAAAAAAAW0NvbnRlbnRfVHlwZXNdLnhtbFBLAQItABQABgAIAAAAIQBa9CxbvwAAABUB&#10;AAALAAAAAAAAAAAAAAAAAB8BAABfcmVscy8ucmVsc1BLAQItABQABgAIAAAAIQAS57+XyAAAAOMA&#10;AAAPAAAAAAAAAAAAAAAAAAcCAABkcnMvZG93bnJldi54bWxQSwUGAAAAAAMAAwC3AAAA/AIAAAAA&#10;" strokecolor="black [3200]" strokeweight=".5pt">
                  <v:stroke endarrow="block" joinstyle="miter"/>
                </v:shape>
                <v:shape id="Прямая со стрелкой 2043082257" o:spid="_x0000_s1039" type="#_x0000_t32" style="position:absolute;left:6046;top:3252;width:18578;height:631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nEekygAAAOMAAAAPAAAAZHJzL2Rvd25yZXYueG1sRI9La8Mw&#10;EITvhf4HsYXeaqlunm6UkKQEkt7yIOfF2tqm1sqx1Nj591Wg0OMwM98ws0Vva3Gl1leONbwmCgRx&#10;7kzFhYbTcfMyAeEDssHaMWm4kYfF/PFhhplxHe/pegiFiBD2GWooQ2gyKX1ekkWfuIY4el+utRii&#10;bAtpWuwi3NYyVWokLVYcF0psaF1S/n34sRo6DOfpallc1quP3bYf1pfR8fSp9fNTv3wHEagP/+G/&#10;9tZoSNXgTU3SdDiG+6f4B+T8FwAA//8DAFBLAQItABQABgAIAAAAIQDb4fbL7gAAAIUBAAATAAAA&#10;AAAAAAAAAAAAAAAAAABbQ29udGVudF9UeXBlc10ueG1sUEsBAi0AFAAGAAgAAAAhAFr0LFu/AAAA&#10;FQEAAAsAAAAAAAAAAAAAAAAAHwEAAF9yZWxzLy5yZWxzUEsBAi0AFAAGAAgAAAAhAKqcR6TKAAAA&#10;4wAAAA8AAAAAAAAAAAAAAAAABwIAAGRycy9kb3ducmV2LnhtbFBLBQYAAAAAAwADALcAAAD+AgAA&#10;AAA=&#10;" strokecolor="black [3200]" strokeweight=".5pt">
                  <v:stroke endarrow="block" joinstyle="miter"/>
                </v:shape>
                <v:shape id="Прямая со стрелкой 2076233402" o:spid="_x0000_s1040" type="#_x0000_t32" style="position:absolute;left:6046;top:3175;width:18020;height:33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gj+7ygAAAOMAAAAPAAAAZHJzL2Rvd25yZXYueG1sRI9BSwMx&#10;FITvQv9DeIIXsYnJ0sratBRF7LWriN6em+fu4iZZ9sV2/feNIPQ4zMw3zGoz+V4caOQuBgu3cwWC&#10;Qh1dFxoLry9PN3cgOGFw2MdAFn6JYbOeXaywdPEY9nSoUiMyJHCJFtqUhlJKrlvyyPM4UMjeVxw9&#10;pizHRroRjxnue6mVWkiPXcgLLQ700FL9Xf14CyYVrPfF+5Krj+bz2j0aw2/P1l5dTtt7EImmdA7/&#10;t3fOglbLhTamUBr+PuU/INcnAAAA//8DAFBLAQItABQABgAIAAAAIQDb4fbL7gAAAIUBAAATAAAA&#10;AAAAAAAAAAAAAAAAAABbQ29udGVudF9UeXBlc10ueG1sUEsBAi0AFAAGAAgAAAAhAFr0LFu/AAAA&#10;FQEAAAsAAAAAAAAAAAAAAAAAHwEAAF9yZWxzLy5yZWxzUEsBAi0AFAAGAAgAAAAhABuCP7vKAAAA&#10;4wAAAA8AAAAAAAAAAAAAAAAABwIAAGRycy9kb3ducmV2LnhtbFBLBQYAAAAAAwADALcAAAD+AgAA&#10;AAA=&#10;" strokecolor="black [3200]" strokeweight=".5pt">
                  <v:stroke endarrow="block" joinstyle="miter"/>
                </v:shape>
                <v:shape id="Прямая со стрелкой 1433283184" o:spid="_x0000_s1041" type="#_x0000_t32" style="position:absolute;left:6046;top:9259;width:18578;height:805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op76xwAAAOMAAAAPAAAAZHJzL2Rvd25yZXYueG1sRE9La8JA&#10;EL4X/A/LCN7qRmMlTV3FB4L15gPPQ3ZMgtnZmF1N+u+7hYLH+d4zW3SmEk9qXGlZwWgYgSDOrC45&#10;V3A+bd8TEM4ja6wsk4IfcrCY995mmGrb8oGeR5+LEMIuRQWF93UqpcsKMuiGtiYO3NU2Bn04m1zq&#10;BtsQbio5jqKpNFhyaCiwpnVB2e34MApa9JfP1TK/r1eb7133Ud2np/NeqUG/W36B8NT5l/jfvdNh&#10;/iSOx0k8Sibw91MAQM5/AQAA//8DAFBLAQItABQABgAIAAAAIQDb4fbL7gAAAIUBAAATAAAAAAAA&#10;AAAAAAAAAAAAAABbQ29udGVudF9UeXBlc10ueG1sUEsBAi0AFAAGAAgAAAAhAFr0LFu/AAAAFQEA&#10;AAsAAAAAAAAAAAAAAAAAHwEAAF9yZWxzLy5yZWxzUEsBAi0AFAAGAAgAAAAhACGinvrHAAAA4wAA&#10;AA8AAAAAAAAAAAAAAAAABwIAAGRycy9kb3ducmV2LnhtbFBLBQYAAAAAAwADALcAAAD7AgAAAAA=&#10;" strokecolor="black [3200]" strokeweight=".5pt">
                  <v:stroke endarrow="block" joinstyle="miter"/>
                </v:shape>
                <v:shape id="Прямая со стрелкой 1593394935" o:spid="_x0000_s1042" type="#_x0000_t32" style="position:absolute;left:6046;top:12262;width:18578;height:31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LJANxwAAAOMAAAAPAAAAZHJzL2Rvd25yZXYueG1sRE/NSsNA&#10;EL4LvsMyghdpN3ZTNbHbIorYa2MRvY3ZMQlmZ0NmbePbu4Lgcb7/WW0m36sDjdIFtnA5z0AR18F1&#10;3FjYPz/ObkBJRHbYByYL3ySwWZ+erLB04cg7OlSxUSmEpUQLbYxDqbXULXmUeRiIE/cRRo8xnWOj&#10;3YjHFO57vciyK+2x49TQ4kD3LdWf1Ze3YGIui13+ei3VW/N+4R6MkZcna8/PprtbUJGm+C/+c29d&#10;mr8sjCnywizh96cEgF7/AAAA//8DAFBLAQItABQABgAIAAAAIQDb4fbL7gAAAIUBAAATAAAAAAAA&#10;AAAAAAAAAAAAAABbQ29udGVudF9UeXBlc10ueG1sUEsBAi0AFAAGAAgAAAAhAFr0LFu/AAAAFQEA&#10;AAsAAAAAAAAAAAAAAAAAHwEAAF9yZWxzLy5yZWxzUEsBAi0AFAAGAAgAAAAhAPkskA3HAAAA4wAA&#10;AA8AAAAAAAAAAAAAAAAABwIAAGRycy9kb3ducmV2LnhtbFBLBQYAAAAAAwADALcAAAD7AgAAAAA=&#10;" strokecolor="black [3200]" strokeweight=".5pt">
                  <v:stroke endarrow="block" joinstyle="miter"/>
                </v:shape>
                <v:shape id="Прямая со стрелкой 1032653783" o:spid="_x0000_s1043" type="#_x0000_t32" style="position:absolute;left:6046;top:15266;width:18020;height:33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ODmtxwAAAOMAAAAPAAAAZHJzL2Rvd25yZXYueG1sRE9La8JA&#10;EL4X/A/LCN7qRoPRpq7iA0G9+aDnITtNgtnZmF1N+u+7QqHH+d4zX3amEk9qXGlZwWgYgSDOrC45&#10;V3C97N5nIJxH1lhZJgU/5GC56L3NMdW25RM9zz4XIYRdigoK7+tUSpcVZNANbU0cuG/bGPThbHKp&#10;G2xDuKnkOIoSabDk0FBgTZuCstv5YRS06L8+1qv8vllvD/tuUt2Ty/Wo1KDfrT5BeOr8v/jPvddh&#10;fhSPk0k8ncXw+ikAIBe/AAAA//8DAFBLAQItABQABgAIAAAAIQDb4fbL7gAAAIUBAAATAAAAAAAA&#10;AAAAAAAAAAAAAABbQ29udGVudF9UeXBlc10ueG1sUEsBAi0AFAAGAAgAAAAhAFr0LFu/AAAAFQEA&#10;AAsAAAAAAAAAAAAAAAAAHwEAAF9yZWxzLy5yZWxzUEsBAi0AFAAGAAgAAAAhADY4Oa3HAAAA4wAA&#10;AA8AAAAAAAAAAAAAAAAABwIAAGRycy9kb3ducmV2LnhtbFBLBQYAAAAAAwADALcAAAD7AgAAAAA=&#10;" strokecolor="black [3200]" strokeweight=".5pt">
                  <v:stroke endarrow="block" joinstyle="miter"/>
                </v:shape>
                <v:shape id="Прямая со стрелкой 1422089566" o:spid="_x0000_s1044" type="#_x0000_t32" style="position:absolute;left:6046;top:4522;width:18578;height:1405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upsxwAAAOMAAAAPAAAAZHJzL2Rvd25yZXYueG1sRE/NSsNA&#10;EL4LvsMyghexG5MYa+y2iCL22ihib9PsmASzsyGztvHtuwXB43z/s1hNrld7GqXzbOBmloAirr3t&#10;uDHw/vZyPQclAdli75kM/JLAanl+tsDS+gNvaF+FRsUQlhINtCEMpdZSt+RQZn4gjtyXHx2GeI6N&#10;tiMeYrjrdZokhXbYcWxocaCnlurv6scZyEIu6Sb/vJNq2+yu7HOWycerMZcX0+MDqEBT+Bf/udc2&#10;zs/TNJnf3xYFnH6KAOjlEQAA//8DAFBLAQItABQABgAIAAAAIQDb4fbL7gAAAIUBAAATAAAAAAAA&#10;AAAAAAAAAAAAAABbQ29udGVudF9UeXBlc10ueG1sUEsBAi0AFAAGAAgAAAAhAFr0LFu/AAAAFQEA&#10;AAsAAAAAAAAAAAAAAAAAHwEAAF9yZWxzLy5yZWxzUEsBAi0AFAAGAAgAAAAhAKVy6mzHAAAA4wAA&#10;AA8AAAAAAAAAAAAAAAAABwIAAGRycy9kb3ducmV2LnhtbFBLBQYAAAAAAwADALcAAAD7AgAAAAA=&#10;" strokecolor="black [3200]" strokeweight=".5pt">
                  <v:stroke endarrow="block" joinstyle="miter"/>
                </v:shape>
                <v:shape id="Прямая со стрелкой 1753910832" o:spid="_x0000_s1045" type="#_x0000_t32" style="position:absolute;left:6604;top:19926;width:18020;height:7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ccUXxgAAAOMAAAAPAAAAZHJzL2Rvd25yZXYueG1sRE9Li8Iw&#10;EL4v+B/CCN7WVMVXNYoPBPXmA89DM7bFZlKbaLv/fiMs7HG+98yXjSnEmyqXW1bQ60YgiBOrc04V&#10;XC+77wkI55E1FpZJwQ85WC5aX3OMta35RO+zT0UIYRejgsz7MpbSJRkZdF1bEgfubiuDPpxVKnWF&#10;dQg3hexH0UgazDk0ZFjSJqPkcX4ZBTX623S9Sp+b9fawb4bFc3S5HpXqtJvVDISnxv+L/9x7HeaP&#10;h4NpL5oM+vD5KQAgF78AAAD//wMAUEsBAi0AFAAGAAgAAAAhANvh9svuAAAAhQEAABMAAAAAAAAA&#10;AAAAAAAAAAAAAFtDb250ZW50X1R5cGVzXS54bWxQSwECLQAUAAYACAAAACEAWvQsW78AAAAVAQAA&#10;CwAAAAAAAAAAAAAAAAAfAQAAX3JlbHMvLnJlbHNQSwECLQAUAAYACAAAACEARnHFF8YAAADjAAAA&#10;DwAAAAAAAAAAAAAAAAAHAgAAZHJzL2Rvd25yZXYueG1sUEsFBgAAAAADAAMAtwAAAPoCAAAAAA==&#10;" strokecolor="black [3200]" strokeweight=".5pt">
                  <v:stroke endarrow="block" joinstyle="miter"/>
                </v:shape>
                <w10:anchorlock/>
              </v:group>
            </w:pict>
          </mc:Fallback>
        </mc:AlternateContent>
      </w:r>
    </w:p>
    <w:p w14:paraId="5DCA3E28" w14:textId="000C8F56" w:rsidR="00FE5E48" w:rsidRPr="000A536D" w:rsidRDefault="00FE5E48" w:rsidP="00FE5E48">
      <w:pPr>
        <w:tabs>
          <w:tab w:val="center" w:pos="4678"/>
          <w:tab w:val="right" w:pos="9355"/>
        </w:tabs>
        <w:spacing w:after="24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0A536D">
        <w:rPr>
          <w:rFonts w:ascii="Times New Roman" w:hAnsi="Times New Roman" w:cs="Times New Roman"/>
          <w:i/>
          <w:iCs/>
          <w:sz w:val="24"/>
          <w:szCs w:val="24"/>
        </w:rPr>
        <w:t xml:space="preserve">Рис.1. </w:t>
      </w:r>
      <w:r w:rsidR="000A536D" w:rsidRPr="000A536D">
        <w:rPr>
          <w:rFonts w:ascii="Times New Roman" w:hAnsi="Times New Roman" w:cs="Times New Roman"/>
          <w:i/>
          <w:iCs/>
          <w:sz w:val="24"/>
          <w:szCs w:val="24"/>
        </w:rPr>
        <w:t>Двудольный граф транспортной задачи</w:t>
      </w:r>
    </w:p>
    <w:p w14:paraId="48EC2C43" w14:textId="4A114AB9" w:rsidR="003A1040" w:rsidRDefault="003A1040" w:rsidP="003A1040">
      <w:pPr>
        <w:tabs>
          <w:tab w:val="center" w:pos="4678"/>
          <w:tab w:val="right" w:pos="9355"/>
        </w:tabs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B37FAC">
        <w:rPr>
          <w:rFonts w:ascii="Times New Roman" w:hAnsi="Times New Roman" w:cs="Times New Roman"/>
          <w:i/>
          <w:iCs/>
          <w:sz w:val="28"/>
          <w:szCs w:val="28"/>
        </w:rPr>
        <w:t>Предварительный шаг.</w:t>
      </w:r>
      <w:r>
        <w:rPr>
          <w:rFonts w:ascii="Times New Roman" w:hAnsi="Times New Roman" w:cs="Times New Roman"/>
          <w:sz w:val="28"/>
          <w:szCs w:val="28"/>
        </w:rPr>
        <w:t xml:space="preserve"> Назначаем каждого претендента </w:t>
      </w:r>
      <w:proofErr w:type="spellStart"/>
      <w:r w:rsidRPr="00B37FAC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на направление </w:t>
      </w:r>
      <w:r w:rsidRPr="00B37FAC">
        <w:rPr>
          <w:rFonts w:ascii="Times New Roman" w:hAnsi="Times New Roman" w:cs="Times New Roman"/>
          <w:i/>
          <w:iCs/>
          <w:sz w:val="28"/>
          <w:szCs w:val="28"/>
          <w:lang w:val="en-US"/>
        </w:rPr>
        <w:t>j</w:t>
      </w:r>
      <w:r>
        <w:rPr>
          <w:rFonts w:ascii="Times New Roman" w:hAnsi="Times New Roman" w:cs="Times New Roman"/>
          <w:sz w:val="28"/>
          <w:szCs w:val="28"/>
        </w:rPr>
        <w:t xml:space="preserve"> с максимальным </w:t>
      </w:r>
      <w:proofErr w:type="spellStart"/>
      <w:r w:rsidRPr="00B37FAC">
        <w:rPr>
          <w:rFonts w:ascii="Times New Roman" w:hAnsi="Times New Roman" w:cs="Times New Roman"/>
          <w:i/>
          <w:iCs/>
          <w:sz w:val="28"/>
          <w:szCs w:val="28"/>
          <w:lang w:val="en-US"/>
        </w:rPr>
        <w:t>c</w:t>
      </w:r>
      <w:r w:rsidRPr="00B37FAC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ij</w:t>
      </w:r>
      <w:proofErr w:type="spellEnd"/>
      <w:r w:rsidR="00B37FAC">
        <w:rPr>
          <w:rFonts w:ascii="Times New Roman" w:hAnsi="Times New Roman" w:cs="Times New Roman"/>
          <w:sz w:val="28"/>
          <w:szCs w:val="28"/>
        </w:rPr>
        <w:t>.</w:t>
      </w:r>
    </w:p>
    <w:p w14:paraId="202F1AE5" w14:textId="3B42ACBC" w:rsidR="00B37FAC" w:rsidRDefault="00B37FAC" w:rsidP="003A1040">
      <w:pPr>
        <w:tabs>
          <w:tab w:val="center" w:pos="4678"/>
          <w:tab w:val="right" w:pos="9355"/>
        </w:tabs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CD27C9">
        <w:rPr>
          <w:rFonts w:ascii="Times New Roman" w:hAnsi="Times New Roman" w:cs="Times New Roman"/>
          <w:i/>
          <w:iCs/>
          <w:sz w:val="28"/>
          <w:szCs w:val="28"/>
        </w:rPr>
        <w:t>Основной шаг</w:t>
      </w:r>
      <w:r>
        <w:rPr>
          <w:rFonts w:ascii="Times New Roman" w:hAnsi="Times New Roman" w:cs="Times New Roman"/>
          <w:sz w:val="28"/>
          <w:szCs w:val="28"/>
        </w:rPr>
        <w:t xml:space="preserve">. Определяем для каждой вершины </w:t>
      </w:r>
      <w:r w:rsidRPr="00B37FAC">
        <w:rPr>
          <w:rFonts w:ascii="Times New Roman" w:hAnsi="Times New Roman" w:cs="Times New Roman"/>
          <w:i/>
          <w:iCs/>
          <w:sz w:val="28"/>
          <w:szCs w:val="28"/>
          <w:lang w:val="en-US"/>
        </w:rPr>
        <w:t>j</w:t>
      </w:r>
      <w:r>
        <w:rPr>
          <w:rFonts w:ascii="Times New Roman" w:hAnsi="Times New Roman" w:cs="Times New Roman"/>
          <w:sz w:val="28"/>
          <w:szCs w:val="28"/>
        </w:rPr>
        <w:t xml:space="preserve"> число претендентов</w:t>
      </w:r>
      <w:r w:rsidRPr="00B37FAC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B37FAC">
        <w:rPr>
          <w:rFonts w:ascii="Times New Roman" w:hAnsi="Times New Roman" w:cs="Times New Roman"/>
          <w:i/>
          <w:iCs/>
          <w:sz w:val="28"/>
          <w:szCs w:val="28"/>
          <w:lang w:val="en-US"/>
        </w:rPr>
        <w:t>u</w:t>
      </w:r>
      <w:r w:rsidRPr="00B37FAC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j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назначенных на соответствующее направление. Вершины, для которых </w:t>
      </w:r>
      <w:proofErr w:type="spellStart"/>
      <w:proofErr w:type="gramStart"/>
      <w:r w:rsidRPr="00B37FAC">
        <w:rPr>
          <w:rFonts w:ascii="Times New Roman" w:hAnsi="Times New Roman" w:cs="Times New Roman"/>
          <w:i/>
          <w:iCs/>
          <w:sz w:val="28"/>
          <w:szCs w:val="28"/>
          <w:lang w:val="en-US"/>
        </w:rPr>
        <w:t>u</w:t>
      </w:r>
      <w:r w:rsidRPr="00B37FAC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j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B37FAC">
        <w:rPr>
          <w:rFonts w:ascii="Times New Roman" w:hAnsi="Times New Roman" w:cs="Times New Roman"/>
          <w:sz w:val="28"/>
          <w:szCs w:val="28"/>
        </w:rPr>
        <w:t>&gt;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proofErr w:type="spellStart"/>
      <w:r w:rsidRPr="00B37FAC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Pr="00B37FAC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j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назовем входами, а вершины, для которых </w:t>
      </w:r>
      <w:proofErr w:type="spellStart"/>
      <w:r w:rsidRPr="00B37FAC">
        <w:rPr>
          <w:rFonts w:ascii="Times New Roman" w:hAnsi="Times New Roman" w:cs="Times New Roman"/>
          <w:i/>
          <w:iCs/>
          <w:sz w:val="28"/>
          <w:szCs w:val="28"/>
          <w:lang w:val="en-US"/>
        </w:rPr>
        <w:t>u</w:t>
      </w:r>
      <w:r w:rsidRPr="00B37FAC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j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B37FAC">
        <w:rPr>
          <w:rFonts w:ascii="Times New Roman" w:hAnsi="Times New Roman" w:cs="Times New Roman"/>
          <w:sz w:val="28"/>
          <w:szCs w:val="28"/>
        </w:rPr>
        <w:t>&lt;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proofErr w:type="spellStart"/>
      <w:r w:rsidRPr="00B37FAC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Pr="00B37FAC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j</w:t>
      </w:r>
      <w:proofErr w:type="spellEnd"/>
      <w:r w:rsidRPr="00B37FA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B37FA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ыходами. Длины дуг (</w:t>
      </w:r>
      <w:proofErr w:type="spellStart"/>
      <w:proofErr w:type="gramStart"/>
      <w:r w:rsidRPr="00B37FAC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B37FAC">
        <w:rPr>
          <w:rFonts w:ascii="Times New Roman" w:hAnsi="Times New Roman" w:cs="Times New Roman"/>
          <w:sz w:val="28"/>
          <w:szCs w:val="28"/>
        </w:rPr>
        <w:t>,</w:t>
      </w:r>
      <w:r w:rsidRPr="00B37FAC">
        <w:rPr>
          <w:rFonts w:ascii="Times New Roman" w:hAnsi="Times New Roman" w:cs="Times New Roman"/>
          <w:i/>
          <w:iCs/>
          <w:sz w:val="28"/>
          <w:szCs w:val="28"/>
          <w:lang w:val="en-US"/>
        </w:rPr>
        <w:t>j</w:t>
      </w:r>
      <w:proofErr w:type="gramEnd"/>
      <w:r w:rsidRPr="00B37FAC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</w:rPr>
        <w:t xml:space="preserve">положим равными </w:t>
      </w:r>
      <w:proofErr w:type="spellStart"/>
      <w:r w:rsidRPr="00B37FAC">
        <w:rPr>
          <w:rFonts w:ascii="Times New Roman" w:hAnsi="Times New Roman" w:cs="Times New Roman"/>
          <w:i/>
          <w:iCs/>
          <w:sz w:val="28"/>
          <w:szCs w:val="28"/>
          <w:lang w:val="en-US"/>
        </w:rPr>
        <w:t>c</w:t>
      </w:r>
      <w:r w:rsidRPr="00B37FAC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ij</w:t>
      </w:r>
      <w:proofErr w:type="spellEnd"/>
      <w:r>
        <w:rPr>
          <w:rFonts w:ascii="Times New Roman" w:hAnsi="Times New Roman" w:cs="Times New Roman"/>
          <w:sz w:val="28"/>
          <w:szCs w:val="28"/>
        </w:rPr>
        <w:t>, а длины дуг(</w:t>
      </w:r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>j</w:t>
      </w:r>
      <w:r w:rsidRPr="00B37FAC">
        <w:rPr>
          <w:rFonts w:ascii="Times New Roman" w:hAnsi="Times New Roman" w:cs="Times New Roman"/>
          <w:sz w:val="28"/>
          <w:szCs w:val="28"/>
        </w:rPr>
        <w:t>,</w:t>
      </w:r>
      <w:proofErr w:type="spellStart"/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B37FAC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</w:rPr>
        <w:t>примем равными (-</w:t>
      </w:r>
      <w:proofErr w:type="spellStart"/>
      <w:r w:rsidRPr="00B37FAC">
        <w:rPr>
          <w:rFonts w:ascii="Times New Roman" w:hAnsi="Times New Roman" w:cs="Times New Roman"/>
          <w:i/>
          <w:iCs/>
          <w:sz w:val="28"/>
          <w:szCs w:val="28"/>
          <w:lang w:val="en-US"/>
        </w:rPr>
        <w:t>c</w:t>
      </w:r>
      <w:r w:rsidRPr="00B37FAC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ij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. Определяем </w:t>
      </w:r>
      <w:r>
        <w:rPr>
          <w:rFonts w:ascii="Times New Roman" w:hAnsi="Times New Roman" w:cs="Times New Roman"/>
          <w:sz w:val="28"/>
          <w:szCs w:val="28"/>
        </w:rPr>
        <w:lastRenderedPageBreak/>
        <w:t xml:space="preserve">путь максимальной длины от входов к выходам. Вдоль этого пути </w:t>
      </w:r>
      <w:proofErr w:type="spellStart"/>
      <w:r w:rsidRPr="00B37FAC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B37FAC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ij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25157A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25157A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, а </w:t>
      </w:r>
      <w:proofErr w:type="spellStart"/>
      <w:r w:rsidRPr="00B37FAC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="00CD27C9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j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25157A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CD27C9" w:rsidRPr="0025157A">
        <w:rPr>
          <w:rFonts w:ascii="Times New Roman" w:hAnsi="Times New Roman" w:cs="Times New Roman"/>
          <w:sz w:val="28"/>
          <w:szCs w:val="28"/>
        </w:rPr>
        <w:t>0</w:t>
      </w:r>
      <w:r w:rsidR="00CD27C9">
        <w:rPr>
          <w:rFonts w:ascii="Times New Roman" w:hAnsi="Times New Roman" w:cs="Times New Roman"/>
          <w:sz w:val="28"/>
          <w:szCs w:val="28"/>
        </w:rPr>
        <w:t>.</w:t>
      </w:r>
    </w:p>
    <w:p w14:paraId="21976864" w14:textId="5AA47555" w:rsidR="00CD27C9" w:rsidRDefault="00CD27C9" w:rsidP="003A1040">
      <w:pPr>
        <w:tabs>
          <w:tab w:val="center" w:pos="4678"/>
          <w:tab w:val="right" w:pos="9355"/>
        </w:tabs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лее повторяем </w:t>
      </w:r>
      <w:r w:rsidRPr="00CD27C9">
        <w:rPr>
          <w:rFonts w:ascii="Times New Roman" w:hAnsi="Times New Roman" w:cs="Times New Roman"/>
          <w:i/>
          <w:iCs/>
          <w:sz w:val="28"/>
          <w:szCs w:val="28"/>
        </w:rPr>
        <w:t>основной шаг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1FFC623C" w14:textId="63A4968A" w:rsidR="00CD27C9" w:rsidRDefault="00CD27C9" w:rsidP="003A1040">
      <w:pPr>
        <w:tabs>
          <w:tab w:val="center" w:pos="4678"/>
          <w:tab w:val="right" w:pos="9355"/>
        </w:tabs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лгоритм заканчивается, когда </w:t>
      </w:r>
      <w:proofErr w:type="spellStart"/>
      <w:r w:rsidRPr="00CD27C9">
        <w:rPr>
          <w:rFonts w:ascii="Times New Roman" w:hAnsi="Times New Roman" w:cs="Times New Roman"/>
          <w:i/>
          <w:iCs/>
          <w:sz w:val="28"/>
          <w:szCs w:val="28"/>
          <w:lang w:val="en-US"/>
        </w:rPr>
        <w:t>u</w:t>
      </w:r>
      <w:r w:rsidRPr="00CD27C9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j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CD27C9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proofErr w:type="spellStart"/>
      <w:r w:rsidRPr="00CD27C9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Pr="00CD27C9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j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для всех </w:t>
      </w:r>
      <w:r w:rsidRPr="00CD27C9">
        <w:rPr>
          <w:rFonts w:ascii="Times New Roman" w:hAnsi="Times New Roman" w:cs="Times New Roman"/>
          <w:i/>
          <w:iCs/>
          <w:sz w:val="28"/>
          <w:szCs w:val="28"/>
          <w:lang w:val="en-US"/>
        </w:rPr>
        <w:t>j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1A95854B" w14:textId="12F15E73" w:rsidR="00CD27C9" w:rsidRDefault="00CD27C9" w:rsidP="003A1040">
      <w:pPr>
        <w:tabs>
          <w:tab w:val="center" w:pos="4678"/>
          <w:tab w:val="right" w:pos="9355"/>
        </w:tabs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мотрим простой пример.</w:t>
      </w:r>
    </w:p>
    <w:p w14:paraId="1C55F966" w14:textId="1E49DDF3" w:rsidR="00CD27C9" w:rsidRDefault="00CD27C9" w:rsidP="003A1040">
      <w:pPr>
        <w:tabs>
          <w:tab w:val="center" w:pos="4678"/>
          <w:tab w:val="right" w:pos="9355"/>
        </w:tabs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CD27C9">
        <w:rPr>
          <w:rFonts w:ascii="Times New Roman" w:hAnsi="Times New Roman" w:cs="Times New Roman"/>
          <w:b/>
          <w:bCs/>
          <w:sz w:val="28"/>
          <w:szCs w:val="28"/>
        </w:rPr>
        <w:t>Пример.</w:t>
      </w:r>
      <w:r>
        <w:rPr>
          <w:rFonts w:ascii="Times New Roman" w:hAnsi="Times New Roman" w:cs="Times New Roman"/>
          <w:sz w:val="28"/>
          <w:szCs w:val="28"/>
        </w:rPr>
        <w:t xml:space="preserve"> Имеется четыре претендента и три направления. Двудольный граф приведён на рис.2. </w:t>
      </w:r>
    </w:p>
    <w:p w14:paraId="773C1C05" w14:textId="77777777" w:rsidR="000A536D" w:rsidRDefault="000A536D" w:rsidP="000A536D">
      <w:pPr>
        <w:tabs>
          <w:tab w:val="center" w:pos="4678"/>
          <w:tab w:val="right" w:pos="9355"/>
        </w:tabs>
        <w:spacing w:before="240" w:after="0"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c">
            <w:drawing>
              <wp:inline distT="0" distB="0" distL="0" distR="0" wp14:anchorId="5A3CA6A7" wp14:editId="31EC7C3D">
                <wp:extent cx="3308350" cy="2301240"/>
                <wp:effectExtent l="0" t="0" r="6350" b="3810"/>
                <wp:docPr id="1203548967" name="Полотно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766174582" name="Овал 766174582"/>
                        <wps:cNvSpPr/>
                        <wps:spPr>
                          <a:xfrm>
                            <a:off x="76200" y="82990"/>
                            <a:ext cx="381000" cy="3810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B6225CC" w14:textId="77777777" w:rsidR="000A536D" w:rsidRPr="00053FF7" w:rsidRDefault="000A536D" w:rsidP="000A536D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053FF7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62988455" name="Овал 1162988455"/>
                        <wps:cNvSpPr/>
                        <wps:spPr>
                          <a:xfrm>
                            <a:off x="76200" y="683700"/>
                            <a:ext cx="381000" cy="3810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26BE0A2" w14:textId="77777777" w:rsidR="000A536D" w:rsidRPr="00053FF7" w:rsidRDefault="000A536D" w:rsidP="000A536D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053FF7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164510" name="Овал 63164510"/>
                        <wps:cNvSpPr/>
                        <wps:spPr>
                          <a:xfrm>
                            <a:off x="76200" y="1284410"/>
                            <a:ext cx="381000" cy="3810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A7E9E0A" w14:textId="77777777" w:rsidR="000A536D" w:rsidRPr="00053FF7" w:rsidRDefault="000A536D" w:rsidP="000A536D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053FF7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42792172" name="Овал 2142792172"/>
                        <wps:cNvSpPr/>
                        <wps:spPr>
                          <a:xfrm>
                            <a:off x="76200" y="1885120"/>
                            <a:ext cx="381000" cy="3810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41261E6" w14:textId="77777777" w:rsidR="000A536D" w:rsidRPr="00053FF7" w:rsidRDefault="000A536D" w:rsidP="000A536D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053FF7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29252316" name="Овал 1529252316"/>
                        <wps:cNvSpPr/>
                        <wps:spPr>
                          <a:xfrm>
                            <a:off x="2203450" y="209990"/>
                            <a:ext cx="381000" cy="3810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1892AF4" w14:textId="77777777" w:rsidR="000A536D" w:rsidRPr="00053FF7" w:rsidRDefault="000A536D" w:rsidP="000A536D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053FF7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15037089" name="Овал 1715037089"/>
                        <wps:cNvSpPr/>
                        <wps:spPr>
                          <a:xfrm>
                            <a:off x="2203450" y="984055"/>
                            <a:ext cx="381000" cy="3810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0DEB837" w14:textId="77777777" w:rsidR="000A536D" w:rsidRPr="00053FF7" w:rsidRDefault="000A536D" w:rsidP="000A536D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053FF7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43492120" name="Овал 943492120"/>
                        <wps:cNvSpPr/>
                        <wps:spPr>
                          <a:xfrm>
                            <a:off x="2203450" y="1758120"/>
                            <a:ext cx="381000" cy="3810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B20B87D" w14:textId="77777777" w:rsidR="000A536D" w:rsidRPr="00053FF7" w:rsidRDefault="000A536D" w:rsidP="000A536D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053FF7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49487584" name="Надпись 1249487584"/>
                        <wps:cNvSpPr txBox="1"/>
                        <wps:spPr>
                          <a:xfrm>
                            <a:off x="2584449" y="235390"/>
                            <a:ext cx="679053" cy="3975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63553E2" w14:textId="77777777" w:rsidR="000A536D" w:rsidRPr="00053FF7" w:rsidRDefault="000A536D" w:rsidP="000A536D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 w:rsidRPr="00053FF7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sz w:val="28"/>
                                  <w:szCs w:val="28"/>
                                  <w:lang w:val="en-US"/>
                                </w:rPr>
                                <w:t>n</w:t>
                              </w:r>
                              <w:r w:rsidRPr="00053FF7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en-US"/>
                                </w:rPr>
                                <w:t xml:space="preserve"> = 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60829004" name="Надпись 1560829004"/>
                        <wps:cNvSpPr txBox="1"/>
                        <wps:spPr>
                          <a:xfrm>
                            <a:off x="2584450" y="1009455"/>
                            <a:ext cx="723900" cy="3975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402E609" w14:textId="77777777" w:rsidR="000A536D" w:rsidRPr="00053FF7" w:rsidRDefault="000A536D" w:rsidP="000A536D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 w:rsidRPr="00053FF7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sz w:val="28"/>
                                  <w:szCs w:val="28"/>
                                  <w:lang w:val="en-US"/>
                                </w:rPr>
                                <w:t>n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vertAlign w:val="subscript"/>
                                  <w:lang w:val="en-US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en-US"/>
                                </w:rPr>
                                <w:t xml:space="preserve"> = 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2082839" name="Надпись 132082839"/>
                        <wps:cNvSpPr txBox="1"/>
                        <wps:spPr>
                          <a:xfrm>
                            <a:off x="2584450" y="1792410"/>
                            <a:ext cx="723900" cy="3975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E9B23F3" w14:textId="413E4E51" w:rsidR="000A536D" w:rsidRPr="000A536D" w:rsidRDefault="000A536D" w:rsidP="000A536D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053FF7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sz w:val="28"/>
                                  <w:szCs w:val="28"/>
                                  <w:lang w:val="en-US"/>
                                </w:rPr>
                                <w:t>n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vertAlign w:val="subscript"/>
                                  <w:lang w:val="en-US"/>
                                </w:rPr>
                                <w:t>3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en-US"/>
                                </w:rPr>
                                <w:t xml:space="preserve"> = 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08373338" name="Прямая со стрелкой 1708373338"/>
                        <wps:cNvCnPr/>
                        <wps:spPr>
                          <a:xfrm flipV="1">
                            <a:off x="457200" y="265786"/>
                            <a:ext cx="1802046" cy="7704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4588400" name="Прямая со стрелкой 504588400"/>
                        <wps:cNvCnPr/>
                        <wps:spPr>
                          <a:xfrm>
                            <a:off x="401404" y="408194"/>
                            <a:ext cx="1857842" cy="631657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42300868" name="Прямая со стрелкой 1142300868"/>
                        <wps:cNvCnPr/>
                        <wps:spPr>
                          <a:xfrm flipV="1">
                            <a:off x="401404" y="400490"/>
                            <a:ext cx="1802046" cy="339006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31151503" name="Прямая со стрелкой 1931151503"/>
                        <wps:cNvCnPr/>
                        <wps:spPr>
                          <a:xfrm>
                            <a:off x="401404" y="1008904"/>
                            <a:ext cx="1857842" cy="805012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66036380" name="Прямая со стрелкой 1466036380"/>
                        <wps:cNvCnPr/>
                        <wps:spPr>
                          <a:xfrm flipV="1">
                            <a:off x="401404" y="1309259"/>
                            <a:ext cx="1857842" cy="30947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97622763" name="Прямая со стрелкой 1897622763"/>
                        <wps:cNvCnPr/>
                        <wps:spPr>
                          <a:xfrm>
                            <a:off x="401404" y="1609614"/>
                            <a:ext cx="1802046" cy="339006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50950166" name="Прямая со стрелкой 1650950166"/>
                        <wps:cNvCnPr/>
                        <wps:spPr>
                          <a:xfrm flipV="1">
                            <a:off x="401404" y="535194"/>
                            <a:ext cx="1857842" cy="1405722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1769444" name="Прямая со стрелкой 291769444"/>
                        <wps:cNvCnPr/>
                        <wps:spPr>
                          <a:xfrm>
                            <a:off x="457200" y="2075620"/>
                            <a:ext cx="1802046" cy="7704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66774258" name="Надпись 666774258"/>
                        <wps:cNvSpPr txBox="1"/>
                        <wps:spPr>
                          <a:xfrm>
                            <a:off x="1009649" y="440"/>
                            <a:ext cx="457201" cy="34044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639D25C" w14:textId="0BFB0562" w:rsidR="000A536D" w:rsidRPr="000A536D" w:rsidRDefault="000A536D" w:rsidP="000A536D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0A536D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(2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76520002" name="Надпись 2076520002"/>
                        <wps:cNvSpPr txBox="1"/>
                        <wps:spPr>
                          <a:xfrm>
                            <a:off x="647699" y="273490"/>
                            <a:ext cx="457201" cy="34044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375805B" w14:textId="0B237839" w:rsidR="000A536D" w:rsidRPr="000A536D" w:rsidRDefault="000A536D" w:rsidP="000A536D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0A536D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(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3</w:t>
                              </w:r>
                              <w:r w:rsidRPr="000A536D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03469330" name="Надпись 1003469330"/>
                        <wps:cNvSpPr txBox="1"/>
                        <wps:spPr>
                          <a:xfrm>
                            <a:off x="1333499" y="260790"/>
                            <a:ext cx="457201" cy="34044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FDB0177" w14:textId="0E2A7D10" w:rsidR="000A536D" w:rsidRPr="000A536D" w:rsidRDefault="000A536D" w:rsidP="000A536D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0A536D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(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4</w:t>
                              </w:r>
                              <w:r w:rsidRPr="000A536D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09377016" name="Надпись 909377016"/>
                        <wps:cNvSpPr txBox="1"/>
                        <wps:spPr>
                          <a:xfrm>
                            <a:off x="546099" y="864040"/>
                            <a:ext cx="457201" cy="34044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7C8FE3E" w14:textId="77777777" w:rsidR="000A536D" w:rsidRPr="000A536D" w:rsidRDefault="000A536D" w:rsidP="000A536D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0A536D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(2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00194277" name="Надпись 900194277"/>
                        <wps:cNvSpPr txBox="1"/>
                        <wps:spPr>
                          <a:xfrm>
                            <a:off x="1581149" y="1048190"/>
                            <a:ext cx="457201" cy="34044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7E8DE99" w14:textId="77777777" w:rsidR="000A536D" w:rsidRPr="000A536D" w:rsidRDefault="000A536D" w:rsidP="000A536D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0A536D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(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3</w:t>
                              </w:r>
                              <w:r w:rsidRPr="000A536D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8523187" name="Надпись 118523187"/>
                        <wps:cNvSpPr txBox="1"/>
                        <wps:spPr>
                          <a:xfrm>
                            <a:off x="1104900" y="1499040"/>
                            <a:ext cx="457201" cy="34044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5E5368F" w14:textId="77777777" w:rsidR="000A536D" w:rsidRPr="000A536D" w:rsidRDefault="000A536D" w:rsidP="000A536D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0A536D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(2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78532095" name="Надпись 578532095"/>
                        <wps:cNvSpPr txBox="1"/>
                        <wps:spPr>
                          <a:xfrm>
                            <a:off x="1136649" y="921190"/>
                            <a:ext cx="457201" cy="34044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98F43F0" w14:textId="77777777" w:rsidR="000A536D" w:rsidRPr="000A536D" w:rsidRDefault="000A536D" w:rsidP="000A536D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0A536D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(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4</w:t>
                              </w:r>
                              <w:r w:rsidRPr="000A536D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6678510" name="Надпись 716678510"/>
                        <wps:cNvSpPr txBox="1"/>
                        <wps:spPr>
                          <a:xfrm>
                            <a:off x="584199" y="1807419"/>
                            <a:ext cx="457201" cy="34044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F49298A" w14:textId="77777777" w:rsidR="000A536D" w:rsidRPr="000A536D" w:rsidRDefault="000A536D" w:rsidP="000A536D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0A536D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(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3</w:t>
                              </w:r>
                              <w:r w:rsidRPr="000A536D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A3CA6A7" id="_x0000_s1046" editas="canvas" style="width:260.5pt;height:181.2pt;mso-position-horizontal-relative:char;mso-position-vertical-relative:line" coordsize="33083,230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F/S3iwcAAIhQAAAOAAAAZHJzL2Uyb0RvYy54bWzsXN2O20QUvkfiHSzf08zY47+o2WrZUoRU&#10;tRVb6LXXcTYWjm3s2U2Wq5ZrpD4B8AoVAgkoKq+QfSO+GduZZJM0bNpGaeybrL1njn9mvvN/xnfv&#10;TUaxdhnmRZQmPZ3eIboWJkHaj5Lznv7N0wefubpWcD/p+3GahD39Kiz0e0effnJ3nHVDIx2mcT/M&#10;NVwkKbrjrKcPOc+6nU4RDMORX9xJszABcZDmI5/jND/v9HN/jKuP4o5BiN0Zp3k/y9MgLAr8935J&#10;1I/k9QeDMOCPB4Mi5Frc0/FsXP7m8vdM/HaO7vrd89zPhlFQPYa/xVOM/CjBTWeXuu9zX7vIo6VL&#10;jaIgT4t0wO8E6aiTDgZREMp3wNtQcuNtTvzk0i/kywSYnfoBcfQer3t2Lp67SOOo/yCKY3GS5QU/&#10;iXPt0sesjYcRD8U8dRZGdfAUXcEr/o6xjiGGjDOsYpHN1rN4t+c8HfpZKF+/6AaPLp/kWtTv6Y5t&#10;U4dZrqFriT8Cpqa/TH+bvpq+1hSlehYwnWZP8uqswKF4vckgH4m/mH1tIq4HIOnaVU93Dc+rIBFO&#10;uBaAaLqUCGoAcnVcTkV9ETFXX4bpSBMHPT2M4ygrxEP7Xf/yYcHL0fUozKKYo/JJ5BG/ikMxOE6+&#10;Dgd4P9zTkNxSBMLZMvS/o9UiyJGCZYDlmjHRVUwxr5mqsYItlGIxYySrGNXdZqPlHdOEzxhHUZLm&#10;b2celOPrty7fVbw2n5xN5GJSOd/iX2dp/wornKeljBZZ8CDClD70C/7EzyGUWAUoGv4YP4M4Hff0&#10;tDrStWGa/7Dq/2I8IAiqro0h5D29+P7Cz0Ndi79KAE6PMia0gjxhlmPgJJ+nnM1TkovRSQqJoFBp&#10;WSAPxXge14eDPB09gz46FncFyU8C3LunBzyvT054qXyg0YLw+FgOgybIfP4wORVyXa6jwMvTyTM/&#10;zypccQDyUVoLxBK2yrFiiZL0+IKng0gCT81rtQQQzh1JKaW24bkus6wlMZ0jbSentms6EEowA82t&#10;oJYq5kMLqtQkClCtoErV9/ELqm1Sm1nQwzet6YywnZBSw2WsVO+tlM6M94eWUkNoxVZKD86cGpQZ&#10;jmdQZ9nrnSNtKamua1G4PuBuJXVnkmq2knqYjq9leIZlwKouWVSqSLeRVMMgJrNgoBGDGsRrY9Qy&#10;MbG7GJW1onqYoupQiyCUdL1lUVWkbUXVcxlB9Nta1Z6+O1GV8936vwfn/3rMZHB/RYLuRtJXUbYV&#10;VOpYbuv/7tqo2q1RPUyjajCPuRApNhPVn1Gd+X367/TP6xfXP2lUDViUWI1PPk9R/5hlGtcUbAxc&#10;mzHYbOEPm5Z5s2ZjOx6xzKpm4zkit4UboXy1pmaTo0ook3krCzYipS4KY9KOx4mGwoNtwhsvk+0V&#10;BRePk7rMIctMwgapKofTALDz5tU4LJugZkjIWqirAe8A9Sr0QyHSE+UUCcS67OEYgD+MoqxP7gfW&#10;3Rbrh1jPMw1g3TVVqHRDq8/o7wHpyHQulQ72EOlei/RDRDoSAqZjmiZal6pY49fr59cvp/9MX12/&#10;1K5fTN/g5/rH6+fTP6avp39P30z/0qhiUvg/SVb2nmgD9Ih8W5f6qy4U2X1Q5fhsy3Gle6zS8dQl&#10;BmFIKQpF7ziwOLjNepem4LkfnQ/5SZok8G7SvGwrWOPgCNfF73I/ir9I+hq/ytBUw/PIT87juvNn&#10;hXdTrGhdWdmFoqL/1a0rGzpQdtm6wiezhpl1rStln4qYfeHi7a6hwiLoeUJKSUXAm1GpeDaCUiCg&#10;hiKhTLg0QBojLvUk1uahCHgy1KEEFEWR2JLebQtGMYVru7a2KPzuMRgpypEmIa59Kx2pmDbCcbWO&#10;nAcmYTfjvgUdaQq/WCrRFphNAqZnUmqJtP5tjLdi2gjM1XoSsZnrlUZ5jaJ0iUWo7M5o8dgkPDLb&#10;JqZturcx21QxbcTjJkVJTYJytIxU1iATA1hrwZF33OCHHpgFdz00vhuOfStFqZg2AnONorSJZ9Ml&#10;j3IuuGkNd70PoFl4tC3iwUTaqm1mc3yD2KNm2ojHTYrSMq23hzoIirBDoDXhTdOUhkcd20PF6RYe&#10;peLZiMt5PSl2oFQ5IOJY2Je0mOxfCHDaJFC5W6pRWtK2bcdhKIDOsLiYhVd0hbtT1CP/b2lV1Jjs&#10;qrQqtkbhKsprlClKbH6StSZkiCARoK8PZz58XbUUkANv92leXdUgjm1BExLV7L4I87kB2+HcZlDp&#10;VQeBg86i/Uf6rCnigPdJNg/p0Lcmsz3TVOmBRaTPDdgO6RSFLFZD3SZojdl7pd6EPUzNg7pHPBM+&#10;69y2iEWkK/p2QLcYUgulSndteCf7j/Mm7ABqIs4J8giG46xx0VGWqujb4ZyiWZlWLjolDPXZ/Ue6&#10;DBRaN/3gPvHgWtjn5q5DOqU1fUukA96yuRF9BkA86mv7j/Qm7D9pnk5Hw4uF/kZPfctk0XdR9G2R&#10;btp12gW7XD4Gld6E7RvNA7qD+guwPvc1kEWgK/p2QMfODVo56UhmOzjZ+2i03bqx489TyS/L4aty&#10;MrVcfZpPfE9v/lx2X6oPCB79BwAA//8DAFBLAwQUAAYACAAAACEAtE8yz9oAAAAFAQAADwAAAGRy&#10;cy9kb3ducmV2LnhtbEyPwU7DMBBE70j8g7VI3KjTUEqVxqkoUo+VIEXq1bGXOGq8jmK3DX/PwgUu&#10;I41mNfO23Ey+FxccYxdIwXyWgUAywXbUKvg47B5WIGLSZHUfCBV8YYRNdXtT6sKGK73jpU6t4BKK&#10;hVbgUhoKKaNx6HWchQGJs88wep3Yjq20o75yue9lnmVL6XVHvOD0gK8Ozak+ewWLA3Vv++1qe9wd&#10;TarNvrGZe1bq/m56WYNIOKW/Y/jBZ3SomKkJZ7JR9Ar4kfSrnD3lc7aNgsdlvgBZlfI/ffUNAAD/&#10;/wMAUEsBAi0AFAAGAAgAAAAhALaDOJL+AAAA4QEAABMAAAAAAAAAAAAAAAAAAAAAAFtDb250ZW50&#10;X1R5cGVzXS54bWxQSwECLQAUAAYACAAAACEAOP0h/9YAAACUAQAACwAAAAAAAAAAAAAAAAAvAQAA&#10;X3JlbHMvLnJlbHNQSwECLQAUAAYACAAAACEA9Bf0t4sHAACIUAAADgAAAAAAAAAAAAAAAAAuAgAA&#10;ZHJzL2Uyb0RvYy54bWxQSwECLQAUAAYACAAAACEAtE8yz9oAAAAFAQAADwAAAAAAAAAAAAAAAADl&#10;CQAAZHJzL2Rvd25yZXYueG1sUEsFBgAAAAAEAAQA8wAAAOwKAAAAAA==&#10;">
                <v:shape id="_x0000_s1047" type="#_x0000_t75" style="position:absolute;width:33083;height:23012;visibility:visible;mso-wrap-style:square" filled="t">
                  <v:fill o:detectmouseclick="t"/>
                  <v:path o:connecttype="none"/>
                </v:shape>
                <v:oval id="Овал 766174582" o:spid="_x0000_s1048" style="position:absolute;left:762;top:829;width:3810;height:3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SiLtyQAAAOIAAAAPAAAAZHJzL2Rvd25yZXYueG1sRI9Ba8JA&#10;FITvhf6H5Qm9lLqrtFGiqxRpoVdjofT2zD6zIdm3IbvGtL++KxQ8DjPzDbPejq4VA/Wh9qxhNlUg&#10;iEtvaq40fB7en5YgQkQ22HomDT8UYLu5v1tjbvyF9zQUsRIJwiFHDTbGLpcylJYchqnviJN38r3D&#10;mGRfSdPjJcFdK+dKZdJhzWnBYkc7S2VTnJ2GQjUFyUf8/R5I2cOxe+Mv2Wj9MBlfVyAijfEW/m9/&#10;GA2LLJstnl+Wc7heSndAbv4AAAD//wMAUEsBAi0AFAAGAAgAAAAhANvh9svuAAAAhQEAABMAAAAA&#10;AAAAAAAAAAAAAAAAAFtDb250ZW50X1R5cGVzXS54bWxQSwECLQAUAAYACAAAACEAWvQsW78AAAAV&#10;AQAACwAAAAAAAAAAAAAAAAAfAQAAX3JlbHMvLnJlbHNQSwECLQAUAAYACAAAACEAIEoi7ckAAADi&#10;AAAADwAAAAAAAAAAAAAAAAAHAgAAZHJzL2Rvd25yZXYueG1sUEsFBgAAAAADAAMAtwAAAP0CAAAA&#10;AA==&#10;" fillcolor="white [3201]" strokecolor="black [3200]" strokeweight="1pt">
                  <v:stroke joinstyle="miter"/>
                  <v:textbox>
                    <w:txbxContent>
                      <w:p w14:paraId="7B6225CC" w14:textId="77777777" w:rsidR="000A536D" w:rsidRPr="00053FF7" w:rsidRDefault="000A536D" w:rsidP="000A536D">
                        <w:pPr>
                          <w:jc w:val="center"/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053FF7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1</w:t>
                        </w:r>
                      </w:p>
                    </w:txbxContent>
                  </v:textbox>
                </v:oval>
                <v:oval id="Овал 1162988455" o:spid="_x0000_s1049" style="position:absolute;left:762;top:6837;width:3810;height:3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XWqRxgAAAOMAAAAPAAAAZHJzL2Rvd25yZXYueG1sRE9fa8Iw&#10;EH8f+B3CCXsZmihTameUMTbY6+pg+HY2t6a0uZQmq90+/SIIPt7v/233o2vFQH2oPWtYzBUI4tKb&#10;misNn4e3WQYiRGSDrWfS8EsB9rvJ3RZz48/8QUMRK5FCOOSowcbY5VKG0pLDMPcdceK+fe8wprOv&#10;pOnxnMJdK5dKraXDmlODxY5eLJVN8eM0FKopSD7g33EgZQ+n7pW/ZKP1/XR8fgIRaYw38dX9btL8&#10;xXq5ybLH1QouPyUA5O4fAAD//wMAUEsBAi0AFAAGAAgAAAAhANvh9svuAAAAhQEAABMAAAAAAAAA&#10;AAAAAAAAAAAAAFtDb250ZW50X1R5cGVzXS54bWxQSwECLQAUAAYACAAAACEAWvQsW78AAAAVAQAA&#10;CwAAAAAAAAAAAAAAAAAfAQAAX3JlbHMvLnJlbHNQSwECLQAUAAYACAAAACEAMV1qkcYAAADjAAAA&#10;DwAAAAAAAAAAAAAAAAAHAgAAZHJzL2Rvd25yZXYueG1sUEsFBgAAAAADAAMAtwAAAPoCAAAAAA==&#10;" fillcolor="white [3201]" strokecolor="black [3200]" strokeweight="1pt">
                  <v:stroke joinstyle="miter"/>
                  <v:textbox>
                    <w:txbxContent>
                      <w:p w14:paraId="626BE0A2" w14:textId="77777777" w:rsidR="000A536D" w:rsidRPr="00053FF7" w:rsidRDefault="000A536D" w:rsidP="000A536D">
                        <w:pPr>
                          <w:jc w:val="center"/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053FF7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2</w:t>
                        </w:r>
                      </w:p>
                    </w:txbxContent>
                  </v:textbox>
                </v:oval>
                <v:oval id="Овал 63164510" o:spid="_x0000_s1050" style="position:absolute;left:762;top:12844;width:3810;height:3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OX1VxwAAAOEAAAAPAAAAZHJzL2Rvd25yZXYueG1sRI9dS8Mw&#10;FIbvBf9DOII3siV1Wka3bIgoeLtuILs7a86a0uakNLGr/vrlYuDly/vFs95OrhMjDaHxrCGbKxDE&#10;lTcN1xoO+8/ZEkSIyAY7z6ThlwJsN/d3ayyMv/COxjLWIo1wKFCDjbEvpAyVJYdh7nvi5J394DAm&#10;OdTSDHhJ466Tz0rl0mHD6cFiT++Wqrb8cRpK1ZYkn/DvOJKy+1P/wd+y1frxYXpbgYg0xf/wrf1l&#10;NOSLLH95zRJDIko0IDdXAAAA//8DAFBLAQItABQABgAIAAAAIQDb4fbL7gAAAIUBAAATAAAAAAAA&#10;AAAAAAAAAAAAAABbQ29udGVudF9UeXBlc10ueG1sUEsBAi0AFAAGAAgAAAAhAFr0LFu/AAAAFQEA&#10;AAsAAAAAAAAAAAAAAAAAHwEAAF9yZWxzLy5yZWxzUEsBAi0AFAAGAAgAAAAhAPE5fVXHAAAA4QAA&#10;AA8AAAAAAAAAAAAAAAAABwIAAGRycy9kb3ducmV2LnhtbFBLBQYAAAAAAwADALcAAAD7AgAAAAA=&#10;" fillcolor="white [3201]" strokecolor="black [3200]" strokeweight="1pt">
                  <v:stroke joinstyle="miter"/>
                  <v:textbox>
                    <w:txbxContent>
                      <w:p w14:paraId="0A7E9E0A" w14:textId="77777777" w:rsidR="000A536D" w:rsidRPr="00053FF7" w:rsidRDefault="000A536D" w:rsidP="000A536D">
                        <w:pPr>
                          <w:jc w:val="center"/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053FF7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3</w:t>
                        </w:r>
                      </w:p>
                    </w:txbxContent>
                  </v:textbox>
                </v:oval>
                <v:oval id="Овал 2142792172" o:spid="_x0000_s1051" style="position:absolute;left:762;top:18851;width:3810;height:3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/+SGyQAAAOMAAAAPAAAAZHJzL2Rvd25yZXYueG1sRI9RS8Mw&#10;FIXfhf2HcAVfxCUN4rQuG0MUfLUbDN+uzbUpbW5KE7vqrzeCsMfDOec7nPV29r2YaIxtYAPFUoEg&#10;roNtuTFw2L/c3IOICdliH5gMfFOE7WZxscbShhO/0VSlRmQIxxINuJSGUspYO/IYl2Egzt5nGD2m&#10;LMdG2hFPGe57qZW6kx5bzgsOB3pyVHfVlzdQqa4ieY0/7xMpt/8YnvkoO2OuLufdI4hEczqH/9uv&#10;1oAubvXqQRcrDX+f8h+Qm18AAAD//wMAUEsBAi0AFAAGAAgAAAAhANvh9svuAAAAhQEAABMAAAAA&#10;AAAAAAAAAAAAAAAAAFtDb250ZW50X1R5cGVzXS54bWxQSwECLQAUAAYACAAAACEAWvQsW78AAAAV&#10;AQAACwAAAAAAAAAAAAAAAAAfAQAAX3JlbHMvLnJlbHNQSwECLQAUAAYACAAAACEAm//khskAAADj&#10;AAAADwAAAAAAAAAAAAAAAAAHAgAAZHJzL2Rvd25yZXYueG1sUEsFBgAAAAADAAMAtwAAAP0CAAAA&#10;AA==&#10;" fillcolor="white [3201]" strokecolor="black [3200]" strokeweight="1pt">
                  <v:stroke joinstyle="miter"/>
                  <v:textbox>
                    <w:txbxContent>
                      <w:p w14:paraId="241261E6" w14:textId="77777777" w:rsidR="000A536D" w:rsidRPr="00053FF7" w:rsidRDefault="000A536D" w:rsidP="000A536D">
                        <w:pPr>
                          <w:jc w:val="center"/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053FF7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4</w:t>
                        </w:r>
                      </w:p>
                    </w:txbxContent>
                  </v:textbox>
                </v:oval>
                <v:oval id="Овал 1529252316" o:spid="_x0000_s1052" style="position:absolute;left:22034;top:2099;width:3810;height:3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8R3CxgAAAOMAAAAPAAAAZHJzL2Rvd25yZXYueG1sRE9fa8Iw&#10;EH8f7DuEG/gyNLGiaDXKGBN8XR2MvZ3N2ZQ2l9JktdunXwaDPd7v/+0Oo2vFQH2oPWuYzxQI4tKb&#10;misNb+fjdA0iRGSDrWfS8EUBDvv7ux3mxt/4lYYiViKFcMhRg42xy6UMpSWHYeY74sRdfe8wprOv&#10;pOnxlsJdKzOlVtJhzanBYkfPlsqm+HQaCtUUJB/x+2MgZc+X7oXfZaP15GF82oKINMZ/8Z/7ZNL8&#10;ZbbJltlivoLfnxIAcv8DAAD//wMAUEsBAi0AFAAGAAgAAAAhANvh9svuAAAAhQEAABMAAAAAAAAA&#10;AAAAAAAAAAAAAFtDb250ZW50X1R5cGVzXS54bWxQSwECLQAUAAYACAAAACEAWvQsW78AAAAVAQAA&#10;CwAAAAAAAAAAAAAAAAAfAQAAX3JlbHMvLnJlbHNQSwECLQAUAAYACAAAACEAF/EdwsYAAADjAAAA&#10;DwAAAAAAAAAAAAAAAAAHAgAAZHJzL2Rvd25yZXYueG1sUEsFBgAAAAADAAMAtwAAAPoCAAAAAA==&#10;" fillcolor="white [3201]" strokecolor="black [3200]" strokeweight="1pt">
                  <v:stroke joinstyle="miter"/>
                  <v:textbox>
                    <w:txbxContent>
                      <w:p w14:paraId="41892AF4" w14:textId="77777777" w:rsidR="000A536D" w:rsidRPr="00053FF7" w:rsidRDefault="000A536D" w:rsidP="000A536D">
                        <w:pPr>
                          <w:jc w:val="center"/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053FF7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1</w:t>
                        </w:r>
                      </w:p>
                    </w:txbxContent>
                  </v:textbox>
                </v:oval>
                <v:oval id="Овал 1715037089" o:spid="_x0000_s1053" style="position:absolute;left:22034;top:9840;width:3810;height:3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zaKxgAAAOMAAAAPAAAAZHJzL2Rvd25yZXYueG1sRE9fS8Mw&#10;EH8X9h3CDXyRLZmi2+qyMUTB17WC7O3WnE1pcylN1lU/vRkIPt7v/212o2vFQH2oPWtYzBUI4tKb&#10;misNH8XbbAUiRGSDrWfS8E0BdtvJzQYz4y98oCGPlUghHDLUYGPsMilDaclhmPuOOHFfvncY09lX&#10;0vR4SeGulfdKPUmHNacGix29WCqb/Ow05KrJSd7hz3EgZYtT98qfstH6djrun0FEGuO/+M/9btL8&#10;5eJRPSzVag3XnxIAcvsLAAD//wMAUEsBAi0AFAAGAAgAAAAhANvh9svuAAAAhQEAABMAAAAAAAAA&#10;AAAAAAAAAAAAAFtDb250ZW50X1R5cGVzXS54bWxQSwECLQAUAAYACAAAACEAWvQsW78AAAAVAQAA&#10;CwAAAAAAAAAAAAAAAAAfAQAAX3JlbHMvLnJlbHNQSwECLQAUAAYACAAAACEA0o82isYAAADjAAAA&#10;DwAAAAAAAAAAAAAAAAAHAgAAZHJzL2Rvd25yZXYueG1sUEsFBgAAAAADAAMAtwAAAPoCAAAAAA==&#10;" fillcolor="white [3201]" strokecolor="black [3200]" strokeweight="1pt">
                  <v:stroke joinstyle="miter"/>
                  <v:textbox>
                    <w:txbxContent>
                      <w:p w14:paraId="60DEB837" w14:textId="77777777" w:rsidR="000A536D" w:rsidRPr="00053FF7" w:rsidRDefault="000A536D" w:rsidP="000A536D">
                        <w:pPr>
                          <w:jc w:val="center"/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053FF7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2</w:t>
                        </w:r>
                      </w:p>
                    </w:txbxContent>
                  </v:textbox>
                </v:oval>
                <v:oval id="Овал 943492120" o:spid="_x0000_s1054" style="position:absolute;left:22034;top:17581;width:3810;height:3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34pdxwAAAOIAAAAPAAAAZHJzL2Rvd25yZXYueG1sRI9da8Iw&#10;FIbvB/sP4Qy8GZrYydBqlDEm7HZVGN4dm2NT2pyUJqvVX79cDHb58n7xbHaja8VAfag9a5jPFAji&#10;0puaKw3Hw366BBEissHWM2m4UYDd9vFhg7nxV/6ioYiVSCMcctRgY+xyKUNpyWGY+Y44eRffO4xJ&#10;9pU0PV7TuGtlptSrdFhzerDY0bulsil+nIZCNQXJZ7yfBlL2cO4++Fs2Wk+exrc1iEhj/A//tT+N&#10;htXiZbHK5lmCSEgJB+T2FwAA//8DAFBLAQItABQABgAIAAAAIQDb4fbL7gAAAIUBAAATAAAAAAAA&#10;AAAAAAAAAAAAAABbQ29udGVudF9UeXBlc10ueG1sUEsBAi0AFAAGAAgAAAAhAFr0LFu/AAAAFQEA&#10;AAsAAAAAAAAAAAAAAAAAHwEAAF9yZWxzLy5yZWxzUEsBAi0AFAAGAAgAAAAhACbfil3HAAAA4gAA&#10;AA8AAAAAAAAAAAAAAAAABwIAAGRycy9kb3ducmV2LnhtbFBLBQYAAAAAAwADALcAAAD7AgAAAAA=&#10;" fillcolor="white [3201]" strokecolor="black [3200]" strokeweight="1pt">
                  <v:stroke joinstyle="miter"/>
                  <v:textbox>
                    <w:txbxContent>
                      <w:p w14:paraId="5B20B87D" w14:textId="77777777" w:rsidR="000A536D" w:rsidRPr="00053FF7" w:rsidRDefault="000A536D" w:rsidP="000A536D">
                        <w:pPr>
                          <w:jc w:val="center"/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053FF7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3</w:t>
                        </w:r>
                      </w:p>
                    </w:txbxContent>
                  </v:textbox>
                </v:oval>
                <v:shape id="Надпись 1249487584" o:spid="_x0000_s1055" type="#_x0000_t202" style="position:absolute;left:25844;top:2353;width:6791;height:39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8sGygAAAOMAAAAPAAAAZHJzL2Rvd25yZXYueG1sRE9La8JA&#10;EL4L/Q/LFLzppiG2MXUVCUhL0YOPi7cxOyah2dk0u2raX98VCj3O957ZojeNuFLnassKnsYRCOLC&#10;6ppLBYf9apSCcB5ZY2OZFHyTg8X8YTDDTNsbb+m686UIIewyVFB532ZSuqIig25sW+LAnW1n0Iez&#10;K6Xu8BbCTSPjKHqWBmsODRW2lFdUfO4uRsFHvtrg9hSb9KfJ39bnZft1OE6UGj72y1cQnnr/L/5z&#10;v+swP06mSfoySRO4/xQAkPNfAAAA//8DAFBLAQItABQABgAIAAAAIQDb4fbL7gAAAIUBAAATAAAA&#10;AAAAAAAAAAAAAAAAAABbQ29udGVudF9UeXBlc10ueG1sUEsBAi0AFAAGAAgAAAAhAFr0LFu/AAAA&#10;FQEAAAsAAAAAAAAAAAAAAAAAHwEAAF9yZWxzLy5yZWxzUEsBAi0AFAAGAAgAAAAhAOfHywbKAAAA&#10;4wAAAA8AAAAAAAAAAAAAAAAABwIAAGRycy9kb3ducmV2LnhtbFBLBQYAAAAAAwADALcAAAD+AgAA&#10;AAA=&#10;" filled="f" stroked="f" strokeweight=".5pt">
                  <v:textbox>
                    <w:txbxContent>
                      <w:p w14:paraId="263553E2" w14:textId="77777777" w:rsidR="000A536D" w:rsidRPr="00053FF7" w:rsidRDefault="000A536D" w:rsidP="000A536D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en-US"/>
                          </w:rPr>
                        </w:pPr>
                        <w:r w:rsidRPr="00053FF7">
                          <w:rPr>
                            <w:rFonts w:ascii="Times New Roman" w:hAnsi="Times New Roman" w:cs="Times New Roman"/>
                            <w:i/>
                            <w:iCs/>
                            <w:sz w:val="28"/>
                            <w:szCs w:val="28"/>
                            <w:lang w:val="en-US"/>
                          </w:rPr>
                          <w:t>n</w:t>
                        </w:r>
                        <w:r w:rsidRPr="00053FF7">
                          <w:rPr>
                            <w:rFonts w:ascii="Times New Roman" w:hAnsi="Times New Roman" w:cs="Times New Roman"/>
                            <w:sz w:val="28"/>
                            <w:szCs w:val="28"/>
                            <w:vertAlign w:val="subscript"/>
                            <w:lang w:val="en-US"/>
                          </w:rPr>
                          <w:t>1</w:t>
                        </w: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en-US"/>
                          </w:rPr>
                          <w:t xml:space="preserve"> = 1</w:t>
                        </w:r>
                      </w:p>
                    </w:txbxContent>
                  </v:textbox>
                </v:shape>
                <v:shape id="Надпись 1560829004" o:spid="_x0000_s1056" type="#_x0000_t202" style="position:absolute;left:25844;top:10094;width:7239;height:39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CEA5yQAAAOMAAAAPAAAAZHJzL2Rvd25yZXYueG1sRE/NasJA&#10;EL4X+g7LFLzV3YYqaXQVCUhF7EHrxduYHZNgdjbNrpr26btCocf5/mc6720jrtT52rGGl6ECQVw4&#10;U3OpYf+5fE5B+IBssHFMGr7Jw3z2+DDFzLgbb+m6C6WIIewz1FCF0GZS+qIii37oWuLInVxnMcSz&#10;K6Xp8BbDbSMTpcbSYs2xocKW8oqK8+5iNazz5Qduj4lNf5r8fXNatF/7w0jrwVO/mIAI1Id/8Z97&#10;ZeL80VilyZtSr3D/KQIgZ78AAAD//wMAUEsBAi0AFAAGAAgAAAAhANvh9svuAAAAhQEAABMAAAAA&#10;AAAAAAAAAAAAAAAAAFtDb250ZW50X1R5cGVzXS54bWxQSwECLQAUAAYACAAAACEAWvQsW78AAAAV&#10;AQAACwAAAAAAAAAAAAAAAAAfAQAAX3JlbHMvLnJlbHNQSwECLQAUAAYACAAAACEAYAhAOckAAADj&#10;AAAADwAAAAAAAAAAAAAAAAAHAgAAZHJzL2Rvd25yZXYueG1sUEsFBgAAAAADAAMAtwAAAP0CAAAA&#10;AA==&#10;" filled="f" stroked="f" strokeweight=".5pt">
                  <v:textbox>
                    <w:txbxContent>
                      <w:p w14:paraId="3402E609" w14:textId="77777777" w:rsidR="000A536D" w:rsidRPr="00053FF7" w:rsidRDefault="000A536D" w:rsidP="000A536D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en-US"/>
                          </w:rPr>
                        </w:pPr>
                        <w:r w:rsidRPr="00053FF7">
                          <w:rPr>
                            <w:rFonts w:ascii="Times New Roman" w:hAnsi="Times New Roman" w:cs="Times New Roman"/>
                            <w:i/>
                            <w:iCs/>
                            <w:sz w:val="28"/>
                            <w:szCs w:val="28"/>
                            <w:lang w:val="en-US"/>
                          </w:rPr>
                          <w:t>n</w:t>
                        </w: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vertAlign w:val="subscript"/>
                            <w:lang w:val="en-US"/>
                          </w:rPr>
                          <w:t>2</w:t>
                        </w: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en-US"/>
                          </w:rPr>
                          <w:t xml:space="preserve"> = 1</w:t>
                        </w:r>
                      </w:p>
                    </w:txbxContent>
                  </v:textbox>
                </v:shape>
                <v:shape id="Надпись 132082839" o:spid="_x0000_s1057" type="#_x0000_t202" style="position:absolute;left:25844;top:17924;width:7239;height:39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yBbryAAAAOIAAAAPAAAAZHJzL2Rvd25yZXYueG1sRE/LasJA&#10;FN0L/sNwhe500khLGp2IBMRS2oXWTXfXzM2DZu7EzFTTfr0jCF0eznu5GkwrztS7xrKCx1kEgriw&#10;uuFKweFzM01AOI+ssbVMCn7JwSobj5aYanvhHZ33vhIhhF2KCmrvu1RKV9Rk0M1sRxy40vYGfYB9&#10;JXWPlxBuWhlH0bM02HBoqLGjvKbie/9jFLzlmw/cHWOT/LX59r1cd6fD15NSD5NhvQDhafD/4rv7&#10;VYf58zhK4mT+ArdLAYPMrgAAAP//AwBQSwECLQAUAAYACAAAACEA2+H2y+4AAACFAQAAEwAAAAAA&#10;AAAAAAAAAAAAAAAAW0NvbnRlbnRfVHlwZXNdLnhtbFBLAQItABQABgAIAAAAIQBa9CxbvwAAABUB&#10;AAALAAAAAAAAAAAAAAAAAB8BAABfcmVscy8ucmVsc1BLAQItABQABgAIAAAAIQALyBbryAAAAOIA&#10;AAAPAAAAAAAAAAAAAAAAAAcCAABkcnMvZG93bnJldi54bWxQSwUGAAAAAAMAAwC3AAAA/AIAAAAA&#10;" filled="f" stroked="f" strokeweight=".5pt">
                  <v:textbox>
                    <w:txbxContent>
                      <w:p w14:paraId="1E9B23F3" w14:textId="413E4E51" w:rsidR="000A536D" w:rsidRPr="000A536D" w:rsidRDefault="000A536D" w:rsidP="000A536D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053FF7">
                          <w:rPr>
                            <w:rFonts w:ascii="Times New Roman" w:hAnsi="Times New Roman" w:cs="Times New Roman"/>
                            <w:i/>
                            <w:iCs/>
                            <w:sz w:val="28"/>
                            <w:szCs w:val="28"/>
                            <w:lang w:val="en-US"/>
                          </w:rPr>
                          <w:t>n</w:t>
                        </w: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vertAlign w:val="subscript"/>
                            <w:lang w:val="en-US"/>
                          </w:rPr>
                          <w:t>3</w:t>
                        </w: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en-US"/>
                          </w:rPr>
                          <w:t xml:space="preserve"> = </w:t>
                        </w: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2</w:t>
                        </w:r>
                      </w:p>
                    </w:txbxContent>
                  </v:textbox>
                </v:shape>
                <v:shape id="Прямая со стрелкой 1708373338" o:spid="_x0000_s1058" type="#_x0000_t32" style="position:absolute;left:4572;top:2657;width:18020;height:7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ltETyQAAAOMAAAAPAAAAZHJzL2Rvd25yZXYueG1sRI9BT8Mw&#10;DIXvSPyHyEhcEEtZJjqVZRMCIbiuIAQ305i2onGqOmzl3+MDEkf7Pb/3ebOb42AONEmf2MPVogBD&#10;3KTQc+vh5fnhcg1GMnLAITF5+CGB3fb0ZINVSEfe06HOrdEQlgo9dDmPlbXSdBRRFmkkVu0zTRGz&#10;jlNrw4RHDY+DXRbFtY3YszZ0ONJdR81X/R09uLyS5X71Vkr93n5chHvn5PXR+/Oz+fYGTKY5/5v/&#10;rp+C4pfF2pXOOYXWn3QBdvsLAAD//wMAUEsBAi0AFAAGAAgAAAAhANvh9svuAAAAhQEAABMAAAAA&#10;AAAAAAAAAAAAAAAAAFtDb250ZW50X1R5cGVzXS54bWxQSwECLQAUAAYACAAAACEAWvQsW78AAAAV&#10;AQAACwAAAAAAAAAAAAAAAAAfAQAAX3JlbHMvLnJlbHNQSwECLQAUAAYACAAAACEAApbRE8kAAADj&#10;AAAADwAAAAAAAAAAAAAAAAAHAgAAZHJzL2Rvd25yZXYueG1sUEsFBgAAAAADAAMAtwAAAP0CAAAA&#10;AA==&#10;" strokecolor="black [3200]" strokeweight=".5pt">
                  <v:stroke endarrow="block" joinstyle="miter"/>
                </v:shape>
                <v:shape id="Прямая со стрелкой 504588400" o:spid="_x0000_s1059" type="#_x0000_t32" style="position:absolute;left:4014;top:4081;width:18578;height:631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1G5yAAAAOIAAAAPAAAAZHJzL2Rvd25yZXYueG1sRI/NasJA&#10;FIX3Bd9huEJ3dUYxkkZHUUvBumsU15fMNQlm7sTM1KRv31kUXB7OH99qM9hGPKjztWMN04kCQVw4&#10;U3Op4Xz6fEtB+IBssHFMGn7Jw2Y9ellhZlzP3/TIQyniCPsMNVQhtJmUvqjIop+4ljh6V9dZDFF2&#10;pTQd9nHcNnKm1EJarDk+VNjSvqLilv9YDT2Gy/tuW973u4+vw5A098XpfNT6dTxslyACDeEZ/m8f&#10;jIZEzZM0nasIEZEiDsj1HwAAAP//AwBQSwECLQAUAAYACAAAACEA2+H2y+4AAACFAQAAEwAAAAAA&#10;AAAAAAAAAAAAAAAAW0NvbnRlbnRfVHlwZXNdLnhtbFBLAQItABQABgAIAAAAIQBa9CxbvwAAABUB&#10;AAALAAAAAAAAAAAAAAAAAB8BAABfcmVscy8ucmVsc1BLAQItABQABgAIAAAAIQCKp1G5yAAAAOIA&#10;AAAPAAAAAAAAAAAAAAAAAAcCAABkcnMvZG93bnJldi54bWxQSwUGAAAAAAMAAwC3AAAA/AIAAAAA&#10;" strokecolor="black [3200]" strokeweight=".5pt">
                  <v:stroke endarrow="block" joinstyle="miter"/>
                </v:shape>
                <v:shape id="Прямая со стрелкой 1142300868" o:spid="_x0000_s1060" type="#_x0000_t32" style="position:absolute;left:4014;top:4004;width:18020;height:33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2YzSywAAAOMAAAAPAAAAZHJzL2Rvd25yZXYueG1sRI9BT8Mw&#10;DIXvSPsPkZG4IJasrcbULZsmEILrCkJwM43XVjROVYet/HtyQNrRfs/vfd7sJt+rE43SBbawmBtQ&#10;xHVwHTcW3l6f7lagJCI77AOThV8S2G1nVxssXTjzgU5VbFQKYSnRQhvjUGotdUseZR4G4qQdw+gx&#10;pnFstBvxnMJ9rzNjltpjx6mhxYEeWqq/qx9vIY+FZIfi416qz+br1j3mubw/W3tzPe3XoCJN8WL+&#10;v35xCX9RZLkxq2WCTj+lBejtHwAAAP//AwBQSwECLQAUAAYACAAAACEA2+H2y+4AAACFAQAAEwAA&#10;AAAAAAAAAAAAAAAAAAAAW0NvbnRlbnRfVHlwZXNdLnhtbFBLAQItABQABgAIAAAAIQBa9CxbvwAA&#10;ABUBAAALAAAAAAAAAAAAAAAAAB8BAABfcmVscy8ucmVsc1BLAQItABQABgAIAAAAIQBI2YzSywAA&#10;AOMAAAAPAAAAAAAAAAAAAAAAAAcCAABkcnMvZG93bnJldi54bWxQSwUGAAAAAAMAAwC3AAAA/wIA&#10;AAAA&#10;" strokecolor="black [3200]" strokeweight=".5pt">
                  <v:stroke endarrow="block" joinstyle="miter"/>
                </v:shape>
                <v:shape id="Прямая со стрелкой 1931151503" o:spid="_x0000_s1061" type="#_x0000_t32" style="position:absolute;left:4014;top:10089;width:18578;height:805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0nqMxgAAAOMAAAAPAAAAZHJzL2Rvd25yZXYueG1sRE9Li8Iw&#10;EL4v+B/CCN7WtEpFq1HURXD35gPPQzO2xWZSm6yt/94sLHic7z2LVWcq8aDGlZYVxMMIBHFmdcm5&#10;gvNp9zkF4TyyxsoyKXiSg9Wy97HAVNuWD/Q4+lyEEHYpKii8r1MpXVaQQTe0NXHgrrYx6MPZ5FI3&#10;2IZwU8lRFE2kwZJDQ4E1bQvKbsdfo6BFf5lt1vl9u/n63ndJdZ+czj9KDfrdeg7CU+ff4n/3Xof5&#10;s3EcJ3ESjeHvpwCAXL4AAAD//wMAUEsBAi0AFAAGAAgAAAAhANvh9svuAAAAhQEAABMAAAAAAAAA&#10;AAAAAAAAAAAAAFtDb250ZW50X1R5cGVzXS54bWxQSwECLQAUAAYACAAAACEAWvQsW78AAAAVAQAA&#10;CwAAAAAAAAAAAAAAAAAfAQAAX3JlbHMvLnJlbHNQSwECLQAUAAYACAAAACEAutJ6jMYAAADjAAAA&#10;DwAAAAAAAAAAAAAAAAAHAgAAZHJzL2Rvd25yZXYueG1sUEsFBgAAAAADAAMAtwAAAPoCAAAAAA==&#10;" strokecolor="black [3200]" strokeweight=".5pt">
                  <v:stroke endarrow="block" joinstyle="miter"/>
                </v:shape>
                <v:shape id="Прямая со стрелкой 1466036380" o:spid="_x0000_s1062" type="#_x0000_t32" style="position:absolute;left:4014;top:13092;width:18578;height:31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omBtygAAAOMAAAAPAAAAZHJzL2Rvd25yZXYueG1sRI9BT8Mw&#10;DIXvSPyHyEhc0JayVN1Ulk0IhOC6Mk1wM43XVmuSqg5b+ff4gMTR9vN771tvJ9+rM43cxWDhfp6B&#10;olBH14XGwv79ZbYCxQmDwz4GsvBDDNvN9dUaSxcvYUfnKjVKTAKXaKFNaSi15roljzyPAwW5HePo&#10;Mck4NtqNeBFz3+tFlhXaYxckocWBnlqqT9W3t2BSzotd/rHk6rP5unPPxvDh1drbm+nxAVSiKf2L&#10;/77fnNTPiyIzhVkJhTDJAvTmFwAA//8DAFBLAQItABQABgAIAAAAIQDb4fbL7gAAAIUBAAATAAAA&#10;AAAAAAAAAAAAAAAAAABbQ29udGVudF9UeXBlc10ueG1sUEsBAi0AFAAGAAgAAAAhAFr0LFu/AAAA&#10;FQEAAAsAAAAAAAAAAAAAAAAAHwEAAF9yZWxzLy5yZWxzUEsBAi0AFAAGAAgAAAAhAIeiYG3KAAAA&#10;4wAAAA8AAAAAAAAAAAAAAAAABwIAAGRycy9kb3ducmV2LnhtbFBLBQYAAAAAAwADALcAAAD+AgAA&#10;AAA=&#10;" strokecolor="black [3200]" strokeweight=".5pt">
                  <v:stroke endarrow="block" joinstyle="miter"/>
                </v:shape>
                <v:shape id="Прямая со стрелкой 1897622763" o:spid="_x0000_s1063" type="#_x0000_t32" style="position:absolute;left:4014;top:16096;width:18020;height:33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u+kXxwAAAOMAAAAPAAAAZHJzL2Rvd25yZXYueG1sRE9La8JA&#10;EL4X/A/LCL3VjZFGja7iA0G9+cDzkJ0modnZmN2a9N93C4LH+d4zX3amEg9qXGlZwXAQgSDOrC45&#10;V3C97D4mIJxH1lhZJgW/5GC56L3NMdW25RM9zj4XIYRdigoK7+tUSpcVZNANbE0cuC/bGPThbHKp&#10;G2xDuKlkHEWJNFhyaCiwpk1B2ff5xyho0d+m61V+36y3h333Wd2Ty/Wo1Hu/W81AeOr8S/x073WY&#10;P5mOkzgeJyP4/ykAIBd/AAAA//8DAFBLAQItABQABgAIAAAAIQDb4fbL7gAAAIUBAAATAAAAAAAA&#10;AAAAAAAAAAAAAABbQ29udGVudF9UeXBlc10ueG1sUEsBAi0AFAAGAAgAAAAhAFr0LFu/AAAAFQEA&#10;AAsAAAAAAAAAAAAAAAAAHwEAAF9yZWxzLy5yZWxzUEsBAi0AFAAGAAgAAAAhADq76RfHAAAA4wAA&#10;AA8AAAAAAAAAAAAAAAAABwIAAGRycy9kb3ducmV2LnhtbFBLBQYAAAAAAwADALcAAAD7AgAAAAA=&#10;" strokecolor="black [3200]" strokeweight=".5pt">
                  <v:stroke endarrow="block" joinstyle="miter"/>
                </v:shape>
                <v:shape id="Прямая со стрелкой 1650950166" o:spid="_x0000_s1064" type="#_x0000_t32" style="position:absolute;left:4014;top:5351;width:18578;height:1405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uuzuyAAAAOMAAAAPAAAAZHJzL2Rvd25yZXYueG1sRE/NSsNA&#10;EL4LvsMyghexu23aqLHbIorotalIexuzYxLMzobM2sa3dwWhx/n+Z7kefacONEgb2MJ0YkARV8G1&#10;XFt42z5f34KSiOywC0wWfkhgvTo/W2LhwpE3dChjrVIIS4EWmhj7QmupGvIok9ATJ+4zDB5jOoda&#10;uwGPKdx3emZMrj22nBoa7Omxoeqr/PYWsjiX2Wa+u5FyX39cuacsk/cXay8vxod7UJHGeBL/u19d&#10;mp8vzN3CTPMc/n5KAOjVLwAAAP//AwBQSwECLQAUAAYACAAAACEA2+H2y+4AAACFAQAAEwAAAAAA&#10;AAAAAAAAAAAAAAAAW0NvbnRlbnRfVHlwZXNdLnhtbFBLAQItABQABgAIAAAAIQBa9CxbvwAAABUB&#10;AAALAAAAAAAAAAAAAAAAAB8BAABfcmVscy8ucmVsc1BLAQItABQABgAIAAAAIQARuuzuyAAAAOMA&#10;AAAPAAAAAAAAAAAAAAAAAAcCAABkcnMvZG93bnJldi54bWxQSwUGAAAAAAMAAwC3AAAA/AIAAAAA&#10;" strokecolor="black [3200]" strokeweight=".5pt">
                  <v:stroke endarrow="block" joinstyle="miter"/>
                </v:shape>
                <v:shape id="Прямая со стрелкой 291769444" o:spid="_x0000_s1065" type="#_x0000_t32" style="position:absolute;left:4572;top:20756;width:18020;height:7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EVbsygAAAOIAAAAPAAAAZHJzL2Rvd25yZXYueG1sRI9Pa8JA&#10;FMTvBb/D8gre6kZJUxNdxT8U1FtVPD+yzyQ0+zZmV5N++65Q6HGYmd8w82VvavGg1lWWFYxHEQji&#10;3OqKCwXn0+fbFITzyBpry6TghxwsF4OXOWbadvxFj6MvRICwy1BB6X2TSenykgy6kW2Ig3e1rUEf&#10;ZFtI3WIX4KaWkyhKpMGKw0KJDW1Kyr+Pd6OgQ39J16vitllv97v+vb4lp/NBqeFrv5qB8NT7//Bf&#10;e6cVTNLxR5LGcQzPS+EOyMUvAAAA//8DAFBLAQItABQABgAIAAAAIQDb4fbL7gAAAIUBAAATAAAA&#10;AAAAAAAAAAAAAAAAAABbQ29udGVudF9UeXBlc10ueG1sUEsBAi0AFAAGAAgAAAAhAFr0LFu/AAAA&#10;FQEAAAsAAAAAAAAAAAAAAAAAHwEAAF9yZWxzLy5yZWxzUEsBAi0AFAAGAAgAAAAhAE4RVuzKAAAA&#10;4gAAAA8AAAAAAAAAAAAAAAAABwIAAGRycy9kb3ducmV2LnhtbFBLBQYAAAAAAwADALcAAAD+AgAA&#10;AAA=&#10;" strokecolor="black [3200]" strokeweight=".5pt">
                  <v:stroke endarrow="block" joinstyle="miter"/>
                </v:shape>
                <v:shape id="Надпись 666774258" o:spid="_x0000_s1066" type="#_x0000_t202" style="position:absolute;left:10096;top:4;width:4572;height:3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soVayAAAAOIAAAAPAAAAZHJzL2Rvd25yZXYueG1sRE9Na8JA&#10;EL0X/A/LCN7qxqBRoqtIQFqkHrReehuzYxLMzqbZrcb+evcgeHy878WqM7W4UusqywpGwwgEcW51&#10;xYWC4/fmfQbCeWSNtWVScCcHq2XvbYGptjfe0/XgCxFC2KWooPS+SaV0eUkG3dA2xIE729agD7At&#10;pG7xFsJNLeMoSqTBikNDiQ1lJeWXw59RsM02O9yfYjP7r7OPr/O6+T3+TJQa9Lv1HISnzr/ET/en&#10;VpAkyXQ6jidhc7gU7oBcPgAAAP//AwBQSwECLQAUAAYACAAAACEA2+H2y+4AAACFAQAAEwAAAAAA&#10;AAAAAAAAAAAAAAAAW0NvbnRlbnRfVHlwZXNdLnhtbFBLAQItABQABgAIAAAAIQBa9CxbvwAAABUB&#10;AAALAAAAAAAAAAAAAAAAAB8BAABfcmVscy8ucmVsc1BLAQItABQABgAIAAAAIQCOsoVayAAAAOIA&#10;AAAPAAAAAAAAAAAAAAAAAAcCAABkcnMvZG93bnJldi54bWxQSwUGAAAAAAMAAwC3AAAA/AIAAAAA&#10;" filled="f" stroked="f" strokeweight=".5pt">
                  <v:textbox>
                    <w:txbxContent>
                      <w:p w14:paraId="1639D25C" w14:textId="0BFB0562" w:rsidR="000A536D" w:rsidRPr="000A536D" w:rsidRDefault="000A536D" w:rsidP="000A536D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0A536D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(2)</w:t>
                        </w:r>
                      </w:p>
                    </w:txbxContent>
                  </v:textbox>
                </v:shape>
                <v:shape id="Надпись 2076520002" o:spid="_x0000_s1067" type="#_x0000_t202" style="position:absolute;left:6476;top:2734;width:4573;height:3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d7s7ywAAAOMAAAAPAAAAZHJzL2Rvd25yZXYueG1sRI9Pa8JA&#10;FMTvBb/D8gRvddeAVlJXkYBUxB78c/H2mn0mwezbNLtq7KfvFgoeh5n5DTNbdLYWN2p95VjDaKhA&#10;EOfOVFxoOB5Wr1MQPiAbrB2Thgd5WMx7LzNMjbvzjm77UIgIYZ+ihjKEJpXS5yVZ9EPXEEfv7FqL&#10;Icq2kKbFe4TbWiZKTaTFiuNCiQ1lJeWX/dVq2GSrT9x9JXb6U2cf2/Oy+T6exloP+t3yHUSgLjzD&#10;/+210ZCot8k4YlUCf5/iH5DzXwAAAP//AwBQSwECLQAUAAYACAAAACEA2+H2y+4AAACFAQAAEwAA&#10;AAAAAAAAAAAAAAAAAAAAW0NvbnRlbnRfVHlwZXNdLnhtbFBLAQItABQABgAIAAAAIQBa9CxbvwAA&#10;ABUBAAALAAAAAAAAAAAAAAAAAB8BAABfcmVscy8ucmVsc1BLAQItABQABgAIAAAAIQDcd7s7ywAA&#10;AOMAAAAPAAAAAAAAAAAAAAAAAAcCAABkcnMvZG93bnJldi54bWxQSwUGAAAAAAMAAwC3AAAA/wIA&#10;AAAA&#10;" filled="f" stroked="f" strokeweight=".5pt">
                  <v:textbox>
                    <w:txbxContent>
                      <w:p w14:paraId="6375805B" w14:textId="0B237839" w:rsidR="000A536D" w:rsidRPr="000A536D" w:rsidRDefault="000A536D" w:rsidP="000A536D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0A536D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(</w:t>
                        </w: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3</w:t>
                        </w:r>
                        <w:r w:rsidRPr="000A536D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)</w:t>
                        </w:r>
                      </w:p>
                    </w:txbxContent>
                  </v:textbox>
                </v:shape>
                <v:shape id="Надпись 1003469330" o:spid="_x0000_s1068" type="#_x0000_t202" style="position:absolute;left:13334;top:2607;width:4573;height:3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WBTmzQAAAOMAAAAPAAAAZHJzL2Rvd25yZXYueG1sRI9BT8JA&#10;EIXvJvyHzZh4k10pEqwshDQhGqMHkIu3sTu0jd3Z0l2h+Oudg4nHmXnz3vsWq8G36kR9bAJbuBsb&#10;UMRlcA1XFvbvm9s5qJiQHbaBycKFIqyWo6sF5i6ceUunXaqUmHDM0UKdUpdrHcuaPMZx6Ijldgi9&#10;xyRjX2nX41nMfasnxsy0x4YlocaOiprKr923t/BSbN5w+znx85+2eHo9rLvj/uPe2pvrYf0IKtGQ&#10;/sV/389O6huTTWcPWSYUwiQL0MtfAAAA//8DAFBLAQItABQABgAIAAAAIQDb4fbL7gAAAIUBAAAT&#10;AAAAAAAAAAAAAAAAAAAAAABbQ29udGVudF9UeXBlc10ueG1sUEsBAi0AFAAGAAgAAAAhAFr0LFu/&#10;AAAAFQEAAAsAAAAAAAAAAAAAAAAAHwEAAF9yZWxzLy5yZWxzUEsBAi0AFAAGAAgAAAAhALJYFObN&#10;AAAA4wAAAA8AAAAAAAAAAAAAAAAABwIAAGRycy9kb3ducmV2LnhtbFBLBQYAAAAAAwADALcAAAAB&#10;AwAAAAA=&#10;" filled="f" stroked="f" strokeweight=".5pt">
                  <v:textbox>
                    <w:txbxContent>
                      <w:p w14:paraId="0FDB0177" w14:textId="0E2A7D10" w:rsidR="000A536D" w:rsidRPr="000A536D" w:rsidRDefault="000A536D" w:rsidP="000A536D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0A536D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(</w:t>
                        </w: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4</w:t>
                        </w:r>
                        <w:r w:rsidRPr="000A536D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)</w:t>
                        </w:r>
                      </w:p>
                    </w:txbxContent>
                  </v:textbox>
                </v:shape>
                <v:shape id="Надпись 909377016" o:spid="_x0000_s1069" type="#_x0000_t202" style="position:absolute;left:5460;top:8640;width:4573;height:3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XSrnzAAAAOIAAAAPAAAAZHJzL2Rvd25yZXYueG1sRI/NawIx&#10;FMTvhf4P4RW81USlfqxGkQVpET34cfH23Dx3l25etptU1/71plDocZiZ3zCzRWsrcaXGl4419LoK&#10;BHHmTMm5huNh9ToG4QOywcoxabiTh8X8+WmGiXE33tF1H3IRIewT1FCEUCdS+qwgi77rauLoXVxj&#10;MUTZ5NI0eItwW8m+UkNpseS4UGBNaUHZ5/7balinqy3uzn07/qnS981lWX8dT29ad17a5RREoDb8&#10;h//aH0bDRE0Go5HqDeH3UrwDcv4AAAD//wMAUEsBAi0AFAAGAAgAAAAhANvh9svuAAAAhQEAABMA&#10;AAAAAAAAAAAAAAAAAAAAAFtDb250ZW50X1R5cGVzXS54bWxQSwECLQAUAAYACAAAACEAWvQsW78A&#10;AAAVAQAACwAAAAAAAAAAAAAAAAAfAQAAX3JlbHMvLnJlbHNQSwECLQAUAAYACAAAACEAR10q58wA&#10;AADiAAAADwAAAAAAAAAAAAAAAAAHAgAAZHJzL2Rvd25yZXYueG1sUEsFBgAAAAADAAMAtwAAAAAD&#10;AAAAAA==&#10;" filled="f" stroked="f" strokeweight=".5pt">
                  <v:textbox>
                    <w:txbxContent>
                      <w:p w14:paraId="37C8FE3E" w14:textId="77777777" w:rsidR="000A536D" w:rsidRPr="000A536D" w:rsidRDefault="000A536D" w:rsidP="000A536D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0A536D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(2)</w:t>
                        </w:r>
                      </w:p>
                    </w:txbxContent>
                  </v:textbox>
                </v:shape>
                <v:shape id="Надпись 900194277" o:spid="_x0000_s1070" type="#_x0000_t202" style="position:absolute;left:15811;top:10481;width:4572;height:3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HsQgzAAAAOIAAAAPAAAAZHJzL2Rvd25yZXYueG1sRI9Pa8JA&#10;FMTvQr/D8gredNfQ+ie6igSkpdiD1ktvr9lnEsy+TbOrpv30rlDocZiZ3zCLVWdrcaHWV441jIYK&#10;BHHuTMWFhsPHZjAF4QOywdoxafghD6vlQ2+BqXFX3tFlHwoRIexT1FCG0KRS+rwki37oGuLoHV1r&#10;MUTZFtK0eI1wW8tEqbG0WHFcKLGhrKT8tD9bDW/Z5h13X4md/tbZy/a4br4Pn89a9x+79RxEoC78&#10;h//ar0bDTKnR7CmZTOB+Kd4BubwBAAD//wMAUEsBAi0AFAAGAAgAAAAhANvh9svuAAAAhQEAABMA&#10;AAAAAAAAAAAAAAAAAAAAAFtDb250ZW50X1R5cGVzXS54bWxQSwECLQAUAAYACAAAACEAWvQsW78A&#10;AAAVAQAACwAAAAAAAAAAAAAAAAAfAQAAX3JlbHMvLnJlbHNQSwECLQAUAAYACAAAACEAoB7EIMwA&#10;AADiAAAADwAAAAAAAAAAAAAAAAAHAgAAZHJzL2Rvd25yZXYueG1sUEsFBgAAAAADAAMAtwAAAAAD&#10;AAAAAA==&#10;" filled="f" stroked="f" strokeweight=".5pt">
                  <v:textbox>
                    <w:txbxContent>
                      <w:p w14:paraId="07E8DE99" w14:textId="77777777" w:rsidR="000A536D" w:rsidRPr="000A536D" w:rsidRDefault="000A536D" w:rsidP="000A536D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0A536D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(</w:t>
                        </w: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3</w:t>
                        </w:r>
                        <w:r w:rsidRPr="000A536D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)</w:t>
                        </w:r>
                      </w:p>
                    </w:txbxContent>
                  </v:textbox>
                </v:shape>
                <v:shape id="Надпись 118523187" o:spid="_x0000_s1071" type="#_x0000_t202" style="position:absolute;left:11049;top:14990;width:4572;height:3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FW+UyAAAAOIAAAAPAAAAZHJzL2Rvd25yZXYueG1sRE9Na8JA&#10;EL0X+h+WKXirm0RsQ3QVCYil2IPWi7cxOybB7GzMbjX113cLgsfH+57Oe9OIC3WutqwgHkYgiAur&#10;ay4V7L6XrykI55E1NpZJwS85mM+en6aYaXvlDV22vhQhhF2GCirv20xKV1Rk0A1tSxy4o+0M+gC7&#10;UuoOryHcNDKJojdpsObQUGFLeUXFaftjFHzmyy/cHBKT3pp8tT4u2vNuP1Zq8NIvJiA89f4hvrs/&#10;dJgfp+NkFKfv8H8pYJCzPwAAAP//AwBQSwECLQAUAAYACAAAACEA2+H2y+4AAACFAQAAEwAAAAAA&#10;AAAAAAAAAAAAAAAAW0NvbnRlbnRfVHlwZXNdLnhtbFBLAQItABQABgAIAAAAIQBa9CxbvwAAABUB&#10;AAALAAAAAAAAAAAAAAAAAB8BAABfcmVscy8ucmVsc1BLAQItABQABgAIAAAAIQDAFW+UyAAAAOIA&#10;AAAPAAAAAAAAAAAAAAAAAAcCAABkcnMvZG93bnJldi54bWxQSwUGAAAAAAMAAwC3AAAA/AIAAAAA&#10;" filled="f" stroked="f" strokeweight=".5pt">
                  <v:textbox>
                    <w:txbxContent>
                      <w:p w14:paraId="45E5368F" w14:textId="77777777" w:rsidR="000A536D" w:rsidRPr="000A536D" w:rsidRDefault="000A536D" w:rsidP="000A536D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0A536D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(2)</w:t>
                        </w:r>
                      </w:p>
                    </w:txbxContent>
                  </v:textbox>
                </v:shape>
                <v:shape id="Надпись 578532095" o:spid="_x0000_s1072" type="#_x0000_t202" style="position:absolute;left:11366;top:9211;width:4572;height:3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GW/8zAAAAOIAAAAPAAAAZHJzL2Rvd25yZXYueG1sRI9Ba8JA&#10;FITvBf/D8gRvddNI2jR1FQlIi9SD1ktvr9lnEpp9G7OrRn+9Wyh4HGbmG2Y6700jTtS52rKCp3EE&#10;griwuuZSwe5r+ZiCcB5ZY2OZFFzIwXw2eJhipu2ZN3Ta+lIECLsMFVTet5mUrqjIoBvbljh4e9sZ&#10;9EF2pdQdngPcNDKOomdpsOawUGFLeUXF7/ZoFKzy5Ro3P7FJr03+/rlftIfdd6LUaNgv3kB46v09&#10;/N/+0AqSlzSZxNFrAn+Xwh2QsxsAAAD//wMAUEsBAi0AFAAGAAgAAAAhANvh9svuAAAAhQEAABMA&#10;AAAAAAAAAAAAAAAAAAAAAFtDb250ZW50X1R5cGVzXS54bWxQSwECLQAUAAYACAAAACEAWvQsW78A&#10;AAAVAQAACwAAAAAAAAAAAAAAAAAfAQAAX3JlbHMvLnJlbHNQSwECLQAUAAYACAAAACEAnxlv/MwA&#10;AADiAAAADwAAAAAAAAAAAAAAAAAHAgAAZHJzL2Rvd25yZXYueG1sUEsFBgAAAAADAAMAtwAAAAAD&#10;AAAAAA==&#10;" filled="f" stroked="f" strokeweight=".5pt">
                  <v:textbox>
                    <w:txbxContent>
                      <w:p w14:paraId="098F43F0" w14:textId="77777777" w:rsidR="000A536D" w:rsidRPr="000A536D" w:rsidRDefault="000A536D" w:rsidP="000A536D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0A536D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(</w:t>
                        </w: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4</w:t>
                        </w:r>
                        <w:r w:rsidRPr="000A536D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)</w:t>
                        </w:r>
                      </w:p>
                    </w:txbxContent>
                  </v:textbox>
                </v:shape>
                <v:shape id="Надпись 716678510" o:spid="_x0000_s1073" type="#_x0000_t202" style="position:absolute;left:5841;top:18074;width:4573;height:3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1vcUyQAAAOIAAAAPAAAAZHJzL2Rvd25yZXYueG1sRI/NasJA&#10;FIX3hb7DcAvd1UkEY4iOIgFRSl1o3bi7Zq5JMHMnZkZNfXpnIXR5OH9803lvGnGjztWWFcSDCARx&#10;YXXNpYL97/IrBeE8ssbGMin4Iwfz2fvbFDNt77yl286XIoywy1BB5X2bSemKigy6gW2Jg3eynUEf&#10;ZFdK3eE9jJtGDqMokQZrDg8VtpRXVJx3V6PgO19ucHscmvTR5Kuf06K97A8jpT4/+sUEhKfe/4df&#10;7bVWMI6TZJyO4gARkAIOyNkTAAD//wMAUEsBAi0AFAAGAAgAAAAhANvh9svuAAAAhQEAABMAAAAA&#10;AAAAAAAAAAAAAAAAAFtDb250ZW50X1R5cGVzXS54bWxQSwECLQAUAAYACAAAACEAWvQsW78AAAAV&#10;AQAACwAAAAAAAAAAAAAAAAAfAQAAX3JlbHMvLnJlbHNQSwECLQAUAAYACAAAACEAjNb3FMkAAADi&#10;AAAADwAAAAAAAAAAAAAAAAAHAgAAZHJzL2Rvd25yZXYueG1sUEsFBgAAAAADAAMAtwAAAP0CAAAA&#10;AA==&#10;" filled="f" stroked="f" strokeweight=".5pt">
                  <v:textbox>
                    <w:txbxContent>
                      <w:p w14:paraId="3F49298A" w14:textId="77777777" w:rsidR="000A536D" w:rsidRPr="000A536D" w:rsidRDefault="000A536D" w:rsidP="000A536D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0A536D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(</w:t>
                        </w: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3</w:t>
                        </w:r>
                        <w:r w:rsidRPr="000A536D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)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80BDD7B" w14:textId="01767084" w:rsidR="000A536D" w:rsidRPr="000A536D" w:rsidRDefault="000A536D" w:rsidP="000A536D">
      <w:pPr>
        <w:tabs>
          <w:tab w:val="center" w:pos="4678"/>
          <w:tab w:val="right" w:pos="9355"/>
        </w:tabs>
        <w:spacing w:after="24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0A536D">
        <w:rPr>
          <w:rFonts w:ascii="Times New Roman" w:hAnsi="Times New Roman" w:cs="Times New Roman"/>
          <w:i/>
          <w:iCs/>
          <w:sz w:val="24"/>
          <w:szCs w:val="24"/>
        </w:rPr>
        <w:t>Рис.</w:t>
      </w:r>
      <w:r w:rsidR="005E429D">
        <w:rPr>
          <w:rFonts w:ascii="Times New Roman" w:hAnsi="Times New Roman" w:cs="Times New Roman"/>
          <w:i/>
          <w:iCs/>
          <w:sz w:val="24"/>
          <w:szCs w:val="24"/>
        </w:rPr>
        <w:t>2</w:t>
      </w:r>
      <w:r w:rsidRPr="000A536D">
        <w:rPr>
          <w:rFonts w:ascii="Times New Roman" w:hAnsi="Times New Roman" w:cs="Times New Roman"/>
          <w:i/>
          <w:iCs/>
          <w:sz w:val="24"/>
          <w:szCs w:val="24"/>
        </w:rPr>
        <w:t xml:space="preserve">. Двудольный граф </w:t>
      </w:r>
      <w:r>
        <w:rPr>
          <w:rFonts w:ascii="Times New Roman" w:hAnsi="Times New Roman" w:cs="Times New Roman"/>
          <w:i/>
          <w:iCs/>
          <w:sz w:val="24"/>
          <w:szCs w:val="24"/>
        </w:rPr>
        <w:t>для примера</w:t>
      </w:r>
    </w:p>
    <w:p w14:paraId="261BA4E6" w14:textId="63383639" w:rsidR="00CD27C9" w:rsidRDefault="00CD27C9" w:rsidP="00CD27C9">
      <w:pPr>
        <w:tabs>
          <w:tab w:val="center" w:pos="4678"/>
          <w:tab w:val="right" w:pos="9355"/>
        </w:tabs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B37FAC">
        <w:rPr>
          <w:rFonts w:ascii="Times New Roman" w:hAnsi="Times New Roman" w:cs="Times New Roman"/>
          <w:i/>
          <w:iCs/>
          <w:sz w:val="28"/>
          <w:szCs w:val="28"/>
        </w:rPr>
        <w:t>Предварительный шаг.</w:t>
      </w:r>
      <w:r>
        <w:rPr>
          <w:rFonts w:ascii="Times New Roman" w:hAnsi="Times New Roman" w:cs="Times New Roman"/>
          <w:sz w:val="28"/>
          <w:szCs w:val="28"/>
        </w:rPr>
        <w:t xml:space="preserve"> Имеем: </w:t>
      </w:r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CD27C9">
        <w:rPr>
          <w:rFonts w:ascii="Times New Roman" w:hAnsi="Times New Roman" w:cs="Times New Roman"/>
          <w:sz w:val="28"/>
          <w:szCs w:val="28"/>
          <w:vertAlign w:val="subscript"/>
        </w:rPr>
        <w:t>12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CD27C9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CD27C9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CD27C9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CD27C9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CD27C9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</w:rPr>
        <w:t>32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CD27C9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CD27C9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CD27C9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</w:rPr>
        <w:t>41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CD27C9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CD27C9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7B511671" w14:textId="0DA13662" w:rsidR="00CD27C9" w:rsidRDefault="00CD27C9" w:rsidP="00CD27C9">
      <w:pPr>
        <w:tabs>
          <w:tab w:val="center" w:pos="4678"/>
          <w:tab w:val="right" w:pos="9355"/>
        </w:tabs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>1-й</w:t>
      </w:r>
      <w:r w:rsidRPr="00CD27C9">
        <w:rPr>
          <w:rFonts w:ascii="Times New Roman" w:hAnsi="Times New Roman" w:cs="Times New Roman"/>
          <w:i/>
          <w:iCs/>
          <w:sz w:val="28"/>
          <w:szCs w:val="28"/>
        </w:rPr>
        <w:t xml:space="preserve"> шаг</w:t>
      </w:r>
      <w:r>
        <w:rPr>
          <w:rFonts w:ascii="Times New Roman" w:hAnsi="Times New Roman" w:cs="Times New Roman"/>
          <w:sz w:val="28"/>
          <w:szCs w:val="28"/>
        </w:rPr>
        <w:t xml:space="preserve">. Вычисляем: </w:t>
      </w:r>
      <w:r w:rsidRPr="00CD27C9">
        <w:rPr>
          <w:rFonts w:ascii="Times New Roman" w:hAnsi="Times New Roman" w:cs="Times New Roman"/>
          <w:i/>
          <w:iCs/>
          <w:sz w:val="28"/>
          <w:szCs w:val="28"/>
          <w:lang w:val="en-US"/>
        </w:rPr>
        <w:t>u</w:t>
      </w:r>
      <w:r w:rsidRPr="00CD27C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CD27C9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proofErr w:type="gramStart"/>
      <w:r w:rsidRPr="00CD27C9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CD27C9">
        <w:rPr>
          <w:rFonts w:ascii="Times New Roman" w:hAnsi="Times New Roman" w:cs="Times New Roman"/>
          <w:sz w:val="28"/>
          <w:szCs w:val="28"/>
        </w:rPr>
        <w:t>&gt;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CD27C9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Pr="00CD27C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D27C9">
        <w:rPr>
          <w:rFonts w:ascii="Times New Roman" w:hAnsi="Times New Roman" w:cs="Times New Roman"/>
          <w:sz w:val="28"/>
          <w:szCs w:val="28"/>
        </w:rPr>
        <w:t xml:space="preserve">, </w:t>
      </w:r>
      <w:r w:rsidRPr="00CD27C9">
        <w:rPr>
          <w:rFonts w:ascii="Times New Roman" w:hAnsi="Times New Roman" w:cs="Times New Roman"/>
          <w:i/>
          <w:iCs/>
          <w:sz w:val="28"/>
          <w:szCs w:val="28"/>
          <w:lang w:val="en-US"/>
        </w:rPr>
        <w:t>u</w:t>
      </w:r>
      <w:r w:rsidRPr="00CD27C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CD27C9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CD27C9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CD27C9">
        <w:rPr>
          <w:rFonts w:ascii="Times New Roman" w:hAnsi="Times New Roman" w:cs="Times New Roman"/>
          <w:sz w:val="28"/>
          <w:szCs w:val="28"/>
        </w:rPr>
        <w:t>&gt;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CD27C9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Pr="00CD27C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CD27C9">
        <w:rPr>
          <w:rFonts w:ascii="Times New Roman" w:hAnsi="Times New Roman" w:cs="Times New Roman"/>
          <w:sz w:val="28"/>
          <w:szCs w:val="28"/>
        </w:rPr>
        <w:t>,</w:t>
      </w:r>
      <w:r w:rsidRPr="00CD27C9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CD27C9">
        <w:rPr>
          <w:rFonts w:ascii="Times New Roman" w:hAnsi="Times New Roman" w:cs="Times New Roman"/>
          <w:i/>
          <w:iCs/>
          <w:sz w:val="28"/>
          <w:szCs w:val="28"/>
          <w:lang w:val="en-US"/>
        </w:rPr>
        <w:t>u</w:t>
      </w:r>
      <w:r w:rsidRPr="00CD27C9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CD27C9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CD27C9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CD27C9">
        <w:rPr>
          <w:rFonts w:ascii="Times New Roman" w:hAnsi="Times New Roman" w:cs="Times New Roman"/>
          <w:sz w:val="28"/>
          <w:szCs w:val="28"/>
        </w:rPr>
        <w:t>&lt;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CD27C9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Pr="00CD27C9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.</w:t>
      </w:r>
      <w:r w:rsidR="000A6A20">
        <w:rPr>
          <w:rFonts w:ascii="Times New Roman" w:hAnsi="Times New Roman" w:cs="Times New Roman"/>
          <w:sz w:val="28"/>
          <w:szCs w:val="28"/>
        </w:rPr>
        <w:t xml:space="preserve"> Таким образом направления 1 и 2 – входы, а направление 3 – выход. Путь максимальной длины (1, 4, 3) имеет длину (-1). Переназначаем претендента 4 с направления 1 на направление 3. </w:t>
      </w:r>
    </w:p>
    <w:p w14:paraId="085F7FD8" w14:textId="7F2C137E" w:rsidR="000A6A20" w:rsidRDefault="000A6A20" w:rsidP="00CD27C9">
      <w:pPr>
        <w:tabs>
          <w:tab w:val="center" w:pos="4678"/>
          <w:tab w:val="right" w:pos="9355"/>
        </w:tabs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0A6A20">
        <w:rPr>
          <w:rFonts w:ascii="Times New Roman" w:hAnsi="Times New Roman" w:cs="Times New Roman"/>
          <w:i/>
          <w:iCs/>
          <w:sz w:val="28"/>
          <w:szCs w:val="28"/>
        </w:rPr>
        <w:t>2-й шаг</w:t>
      </w:r>
      <w:r>
        <w:rPr>
          <w:rFonts w:ascii="Times New Roman" w:hAnsi="Times New Roman" w:cs="Times New Roman"/>
          <w:sz w:val="28"/>
          <w:szCs w:val="28"/>
        </w:rPr>
        <w:t xml:space="preserve">. Теперь </w:t>
      </w:r>
      <w:r w:rsidRPr="000A6A20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0A6A20">
        <w:rPr>
          <w:rFonts w:ascii="Times New Roman" w:hAnsi="Times New Roman" w:cs="Times New Roman"/>
          <w:sz w:val="28"/>
          <w:szCs w:val="28"/>
          <w:vertAlign w:val="subscript"/>
        </w:rPr>
        <w:t>43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0A6A20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0A6A20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CD27C9">
        <w:rPr>
          <w:rFonts w:ascii="Times New Roman" w:hAnsi="Times New Roman" w:cs="Times New Roman"/>
          <w:i/>
          <w:iCs/>
          <w:sz w:val="28"/>
          <w:szCs w:val="28"/>
          <w:lang w:val="en-US"/>
        </w:rPr>
        <w:t>u</w:t>
      </w:r>
      <w:r w:rsidRPr="00CD27C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CD27C9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CD27C9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Pr="00CD27C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D27C9">
        <w:rPr>
          <w:rFonts w:ascii="Times New Roman" w:hAnsi="Times New Roman" w:cs="Times New Roman"/>
          <w:sz w:val="28"/>
          <w:szCs w:val="28"/>
        </w:rPr>
        <w:t xml:space="preserve">, </w:t>
      </w:r>
      <w:r w:rsidRPr="00CD27C9">
        <w:rPr>
          <w:rFonts w:ascii="Times New Roman" w:hAnsi="Times New Roman" w:cs="Times New Roman"/>
          <w:i/>
          <w:iCs/>
          <w:sz w:val="28"/>
          <w:szCs w:val="28"/>
          <w:lang w:val="en-US"/>
        </w:rPr>
        <w:t>u</w:t>
      </w:r>
      <w:r w:rsidRPr="00CD27C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CD27C9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proofErr w:type="gramStart"/>
      <w:r w:rsidRPr="00CD27C9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CD27C9">
        <w:rPr>
          <w:rFonts w:ascii="Times New Roman" w:hAnsi="Times New Roman" w:cs="Times New Roman"/>
          <w:sz w:val="28"/>
          <w:szCs w:val="28"/>
        </w:rPr>
        <w:t>&gt;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CD27C9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Pr="00CD27C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CD27C9">
        <w:rPr>
          <w:rFonts w:ascii="Times New Roman" w:hAnsi="Times New Roman" w:cs="Times New Roman"/>
          <w:sz w:val="28"/>
          <w:szCs w:val="28"/>
        </w:rPr>
        <w:t>,</w:t>
      </w:r>
      <w:r w:rsidRPr="00CD27C9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CD27C9">
        <w:rPr>
          <w:rFonts w:ascii="Times New Roman" w:hAnsi="Times New Roman" w:cs="Times New Roman"/>
          <w:i/>
          <w:iCs/>
          <w:sz w:val="28"/>
          <w:szCs w:val="28"/>
          <w:lang w:val="en-US"/>
        </w:rPr>
        <w:t>u</w:t>
      </w:r>
      <w:r w:rsidRPr="00CD27C9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CD27C9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CD27C9">
        <w:rPr>
          <w:rFonts w:ascii="Times New Roman" w:hAnsi="Times New Roman" w:cs="Times New Roman"/>
          <w:sz w:val="28"/>
          <w:szCs w:val="28"/>
        </w:rPr>
        <w:t>&lt;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CD27C9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Pr="00CD27C9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. Имеем: направление 2 – вход, а направление 3 – выход. Путь максимальной длины (2, 3, 3), его длина (-1). Переназначаем претендента 3 с направления 2 на направление 3. </w:t>
      </w:r>
    </w:p>
    <w:p w14:paraId="3F426DD9" w14:textId="01E65BC7" w:rsidR="000A6A20" w:rsidRPr="000A6A20" w:rsidRDefault="000A6A20" w:rsidP="00CD27C9">
      <w:pPr>
        <w:tabs>
          <w:tab w:val="center" w:pos="4678"/>
          <w:tab w:val="right" w:pos="9355"/>
        </w:tabs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кончательное решение: </w:t>
      </w:r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CD27C9">
        <w:rPr>
          <w:rFonts w:ascii="Times New Roman" w:hAnsi="Times New Roman" w:cs="Times New Roman"/>
          <w:sz w:val="28"/>
          <w:szCs w:val="28"/>
          <w:vertAlign w:val="subscript"/>
        </w:rPr>
        <w:t>12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CD27C9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CD27C9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CD27C9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CD27C9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CD27C9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</w:rPr>
        <w:t>33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CD27C9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CD27C9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CD27C9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</w:rPr>
        <w:t>43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CD27C9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CD27C9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. Суммарное отставание равно 12.</w:t>
      </w:r>
    </w:p>
    <w:sectPr w:rsidR="000A6A20" w:rsidRPr="000A6A2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C093A4C" w14:textId="77777777" w:rsidR="002A0C62" w:rsidRDefault="002A0C62" w:rsidP="00EA54F4">
      <w:pPr>
        <w:spacing w:after="0" w:line="240" w:lineRule="auto"/>
      </w:pPr>
      <w:r>
        <w:separator/>
      </w:r>
    </w:p>
  </w:endnote>
  <w:endnote w:type="continuationSeparator" w:id="0">
    <w:p w14:paraId="31254D54" w14:textId="77777777" w:rsidR="002A0C62" w:rsidRDefault="002A0C62" w:rsidP="00EA54F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ptos"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0B753B6" w14:textId="77777777" w:rsidR="002A0C62" w:rsidRDefault="002A0C62" w:rsidP="00EA54F4">
      <w:pPr>
        <w:spacing w:after="0" w:line="240" w:lineRule="auto"/>
      </w:pPr>
      <w:r>
        <w:separator/>
      </w:r>
    </w:p>
  </w:footnote>
  <w:footnote w:type="continuationSeparator" w:id="0">
    <w:p w14:paraId="71E97E6F" w14:textId="77777777" w:rsidR="002A0C62" w:rsidRDefault="002A0C62" w:rsidP="00EA54F4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A54F4"/>
    <w:rsid w:val="00010630"/>
    <w:rsid w:val="00053FF7"/>
    <w:rsid w:val="00066AB3"/>
    <w:rsid w:val="000A536D"/>
    <w:rsid w:val="000A6A20"/>
    <w:rsid w:val="0025157A"/>
    <w:rsid w:val="002A0C62"/>
    <w:rsid w:val="002A515B"/>
    <w:rsid w:val="00302CB2"/>
    <w:rsid w:val="00315E45"/>
    <w:rsid w:val="003A1040"/>
    <w:rsid w:val="00470971"/>
    <w:rsid w:val="004F6BB5"/>
    <w:rsid w:val="00545905"/>
    <w:rsid w:val="005800E5"/>
    <w:rsid w:val="005E429D"/>
    <w:rsid w:val="00B37FAC"/>
    <w:rsid w:val="00C720BD"/>
    <w:rsid w:val="00CD27C9"/>
    <w:rsid w:val="00E66C0F"/>
    <w:rsid w:val="00EA54F4"/>
    <w:rsid w:val="00F67239"/>
    <w:rsid w:val="00FE5E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6E70CAF"/>
  <w15:chartTrackingRefBased/>
  <w15:docId w15:val="{D6FA21A0-6577-4CF4-AD91-06EFB5026E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EA54F4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EA54F4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EA54F4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EA54F4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EA54F4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EA54F4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EA54F4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EA54F4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EA54F4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EA54F4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semiHidden/>
    <w:rsid w:val="00EA54F4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30">
    <w:name w:val="Заголовок 3 Знак"/>
    <w:basedOn w:val="a0"/>
    <w:link w:val="3"/>
    <w:uiPriority w:val="9"/>
    <w:semiHidden/>
    <w:rsid w:val="00EA54F4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40">
    <w:name w:val="Заголовок 4 Знак"/>
    <w:basedOn w:val="a0"/>
    <w:link w:val="4"/>
    <w:uiPriority w:val="9"/>
    <w:semiHidden/>
    <w:rsid w:val="00EA54F4"/>
    <w:rPr>
      <w:rFonts w:eastAsiaTheme="majorEastAsia" w:cstheme="majorBidi"/>
      <w:i/>
      <w:iCs/>
      <w:color w:val="0F4761" w:themeColor="accent1" w:themeShade="BF"/>
    </w:rPr>
  </w:style>
  <w:style w:type="character" w:customStyle="1" w:styleId="50">
    <w:name w:val="Заголовок 5 Знак"/>
    <w:basedOn w:val="a0"/>
    <w:link w:val="5"/>
    <w:uiPriority w:val="9"/>
    <w:semiHidden/>
    <w:rsid w:val="00EA54F4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0"/>
    <w:link w:val="6"/>
    <w:uiPriority w:val="9"/>
    <w:semiHidden/>
    <w:rsid w:val="00EA54F4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0"/>
    <w:link w:val="7"/>
    <w:uiPriority w:val="9"/>
    <w:semiHidden/>
    <w:rsid w:val="00EA54F4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0"/>
    <w:link w:val="8"/>
    <w:uiPriority w:val="9"/>
    <w:semiHidden/>
    <w:rsid w:val="00EA54F4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0"/>
    <w:link w:val="9"/>
    <w:uiPriority w:val="9"/>
    <w:semiHidden/>
    <w:rsid w:val="00EA54F4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EA54F4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Заголовок Знак"/>
    <w:basedOn w:val="a0"/>
    <w:link w:val="a3"/>
    <w:uiPriority w:val="10"/>
    <w:rsid w:val="00EA54F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EA54F4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Подзаголовок Знак"/>
    <w:basedOn w:val="a0"/>
    <w:link w:val="a5"/>
    <w:uiPriority w:val="11"/>
    <w:rsid w:val="00EA54F4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EA54F4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0"/>
    <w:link w:val="21"/>
    <w:uiPriority w:val="29"/>
    <w:rsid w:val="00EA54F4"/>
    <w:rPr>
      <w:i/>
      <w:iCs/>
      <w:color w:val="404040" w:themeColor="text1" w:themeTint="BF"/>
    </w:rPr>
  </w:style>
  <w:style w:type="paragraph" w:styleId="a7">
    <w:name w:val="List Paragraph"/>
    <w:basedOn w:val="a"/>
    <w:uiPriority w:val="34"/>
    <w:qFormat/>
    <w:rsid w:val="00EA54F4"/>
    <w:pPr>
      <w:ind w:left="720"/>
      <w:contextualSpacing/>
    </w:pPr>
  </w:style>
  <w:style w:type="character" w:styleId="a8">
    <w:name w:val="Intense Emphasis"/>
    <w:basedOn w:val="a0"/>
    <w:uiPriority w:val="21"/>
    <w:qFormat/>
    <w:rsid w:val="00EA54F4"/>
    <w:rPr>
      <w:i/>
      <w:iCs/>
      <w:color w:val="0F4761" w:themeColor="accent1" w:themeShade="BF"/>
    </w:rPr>
  </w:style>
  <w:style w:type="paragraph" w:styleId="a9">
    <w:name w:val="Intense Quote"/>
    <w:basedOn w:val="a"/>
    <w:next w:val="a"/>
    <w:link w:val="aa"/>
    <w:uiPriority w:val="30"/>
    <w:qFormat/>
    <w:rsid w:val="00EA54F4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a">
    <w:name w:val="Выделенная цитата Знак"/>
    <w:basedOn w:val="a0"/>
    <w:link w:val="a9"/>
    <w:uiPriority w:val="30"/>
    <w:rsid w:val="00EA54F4"/>
    <w:rPr>
      <w:i/>
      <w:iCs/>
      <w:color w:val="0F4761" w:themeColor="accent1" w:themeShade="BF"/>
    </w:rPr>
  </w:style>
  <w:style w:type="character" w:styleId="ab">
    <w:name w:val="Intense Reference"/>
    <w:basedOn w:val="a0"/>
    <w:uiPriority w:val="32"/>
    <w:qFormat/>
    <w:rsid w:val="00EA54F4"/>
    <w:rPr>
      <w:b/>
      <w:bCs/>
      <w:smallCaps/>
      <w:color w:val="0F4761" w:themeColor="accent1" w:themeShade="BF"/>
      <w:spacing w:val="5"/>
    </w:rPr>
  </w:style>
  <w:style w:type="paragraph" w:styleId="ac">
    <w:name w:val="header"/>
    <w:basedOn w:val="a"/>
    <w:link w:val="ad"/>
    <w:uiPriority w:val="99"/>
    <w:unhideWhenUsed/>
    <w:rsid w:val="00EA54F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rsid w:val="00EA54F4"/>
  </w:style>
  <w:style w:type="paragraph" w:styleId="ae">
    <w:name w:val="footer"/>
    <w:basedOn w:val="a"/>
    <w:link w:val="af"/>
    <w:uiPriority w:val="99"/>
    <w:unhideWhenUsed/>
    <w:rsid w:val="00EA54F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EA54F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525" row="1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41D39C5E-2D4B-4796-9874-3C281A2BBFD4}">
  <we:reference id="wa104381909" version="3.13.1.0" store="en-US" storeType="OMEX"/>
  <we:alternateReferences>
    <we:reference id="WA104381909" version="3.13.1.0" store="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</TotalTime>
  <Pages>2</Pages>
  <Words>346</Words>
  <Characters>1976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рина Буркова</dc:creator>
  <cp:keywords/>
  <dc:description/>
  <cp:lastModifiedBy>Ирина Буркова</cp:lastModifiedBy>
  <cp:revision>3</cp:revision>
  <cp:lastPrinted>2024-04-21T09:27:00Z</cp:lastPrinted>
  <dcterms:created xsi:type="dcterms:W3CDTF">2024-04-20T11:54:00Z</dcterms:created>
  <dcterms:modified xsi:type="dcterms:W3CDTF">2024-04-21T09:31:00Z</dcterms:modified>
</cp:coreProperties>
</file>